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9326E" w:rsidRPr="00C77CD0" w:rsidRDefault="00C77CD0" w:rsidP="00E0463F">
      <w:pPr>
        <w:shd w:val="clear" w:color="auto" w:fill="FFFF99"/>
        <w:jc w:val="center"/>
        <w:rPr>
          <w:b/>
          <w:sz w:val="32"/>
          <w:szCs w:val="32"/>
        </w:rPr>
      </w:pPr>
      <w:r>
        <w:rPr>
          <w:b/>
          <w:sz w:val="32"/>
          <w:szCs w:val="32"/>
        </w:rPr>
        <w:t>Further Pure 1</w:t>
      </w:r>
    </w:p>
    <w:p w:rsidR="00F9326E" w:rsidRPr="00C77CD0" w:rsidRDefault="00C77CD0" w:rsidP="00E0463F">
      <w:pPr>
        <w:shd w:val="clear" w:color="auto" w:fill="FFFF99"/>
        <w:jc w:val="center"/>
        <w:rPr>
          <w:b/>
          <w:sz w:val="32"/>
          <w:szCs w:val="32"/>
        </w:rPr>
      </w:pPr>
      <w:r w:rsidRPr="00C77CD0">
        <w:rPr>
          <w:b/>
          <w:sz w:val="32"/>
          <w:szCs w:val="32"/>
        </w:rPr>
        <w:t>Revision Topic 1</w:t>
      </w:r>
      <w:r>
        <w:rPr>
          <w:b/>
          <w:sz w:val="32"/>
          <w:szCs w:val="32"/>
        </w:rPr>
        <w:t xml:space="preserve">:  </w:t>
      </w:r>
      <w:r w:rsidR="00F9326E" w:rsidRPr="00C77CD0">
        <w:rPr>
          <w:b/>
          <w:sz w:val="32"/>
          <w:szCs w:val="32"/>
        </w:rPr>
        <w:t>Complex Numbers</w:t>
      </w:r>
    </w:p>
    <w:p w:rsidR="00F9326E" w:rsidRDefault="00F9326E" w:rsidP="00F9326E">
      <w:pPr>
        <w:rPr>
          <w:b/>
        </w:rPr>
      </w:pPr>
    </w:p>
    <w:p w:rsidR="00F9326E" w:rsidRDefault="008A2348" w:rsidP="007A4533">
      <w:pPr>
        <w:shd w:val="clear" w:color="auto" w:fill="FFE2C5"/>
      </w:pPr>
      <w:r>
        <w:t>The Edexcel</w:t>
      </w:r>
      <w:r w:rsidR="00F9326E">
        <w:t xml:space="preserve"> syllabus says that candidates should:</w:t>
      </w:r>
    </w:p>
    <w:p w:rsidR="007A4533" w:rsidRDefault="007A4533" w:rsidP="007A4533">
      <w:pPr>
        <w:shd w:val="clear" w:color="auto" w:fill="FFE2C5"/>
      </w:pPr>
    </w:p>
    <w:p w:rsidR="00F9326E" w:rsidRDefault="007A4533" w:rsidP="007A4533">
      <w:pPr>
        <w:shd w:val="clear" w:color="auto" w:fill="FFE2C5"/>
        <w:autoSpaceDE w:val="0"/>
        <w:autoSpaceDN w:val="0"/>
        <w:adjustRightInd w:val="0"/>
        <w:rPr>
          <w:sz w:val="22"/>
          <w:szCs w:val="22"/>
        </w:rPr>
      </w:pPr>
      <w:r>
        <w:rPr>
          <w:sz w:val="22"/>
          <w:szCs w:val="22"/>
        </w:rPr>
        <w:t xml:space="preserve">a) </w:t>
      </w:r>
      <w:r w:rsidR="00F9326E">
        <w:rPr>
          <w:sz w:val="22"/>
          <w:szCs w:val="22"/>
        </w:rPr>
        <w:t xml:space="preserve">understand the idea of a complex number, recall the meaning of the terms </w:t>
      </w:r>
      <w:r w:rsidR="00F9326E" w:rsidRPr="007A4533">
        <w:rPr>
          <w:i/>
          <w:sz w:val="22"/>
          <w:szCs w:val="22"/>
        </w:rPr>
        <w:t>real part</w:t>
      </w:r>
      <w:r w:rsidR="00F9326E">
        <w:rPr>
          <w:sz w:val="22"/>
          <w:szCs w:val="22"/>
        </w:rPr>
        <w:t xml:space="preserve">, </w:t>
      </w:r>
      <w:r w:rsidR="00F9326E" w:rsidRPr="007A4533">
        <w:rPr>
          <w:i/>
          <w:sz w:val="22"/>
          <w:szCs w:val="22"/>
        </w:rPr>
        <w:t xml:space="preserve">imaginary </w:t>
      </w:r>
      <w:r>
        <w:rPr>
          <w:i/>
          <w:sz w:val="22"/>
          <w:szCs w:val="22"/>
        </w:rPr>
        <w:tab/>
      </w:r>
      <w:r w:rsidR="00F9326E" w:rsidRPr="007A4533">
        <w:rPr>
          <w:i/>
          <w:sz w:val="22"/>
          <w:szCs w:val="22"/>
        </w:rPr>
        <w:t>part</w:t>
      </w:r>
      <w:r w:rsidR="00F9326E">
        <w:rPr>
          <w:sz w:val="22"/>
          <w:szCs w:val="22"/>
        </w:rPr>
        <w:t xml:space="preserve">, </w:t>
      </w:r>
      <w:r w:rsidR="00F9326E" w:rsidRPr="007A4533">
        <w:rPr>
          <w:i/>
          <w:sz w:val="22"/>
          <w:szCs w:val="22"/>
        </w:rPr>
        <w:t>modulus</w:t>
      </w:r>
      <w:r w:rsidR="00F9326E">
        <w:rPr>
          <w:sz w:val="22"/>
          <w:szCs w:val="22"/>
        </w:rPr>
        <w:t xml:space="preserve">, </w:t>
      </w:r>
      <w:r w:rsidR="00F9326E" w:rsidRPr="007A4533">
        <w:rPr>
          <w:i/>
          <w:sz w:val="22"/>
          <w:szCs w:val="22"/>
        </w:rPr>
        <w:t>argument</w:t>
      </w:r>
      <w:r w:rsidR="00F9326E">
        <w:rPr>
          <w:sz w:val="22"/>
          <w:szCs w:val="22"/>
        </w:rPr>
        <w:t xml:space="preserve">, </w:t>
      </w:r>
      <w:r w:rsidR="00F9326E" w:rsidRPr="007A4533">
        <w:rPr>
          <w:i/>
          <w:sz w:val="22"/>
          <w:szCs w:val="22"/>
        </w:rPr>
        <w:t>conjugate</w:t>
      </w:r>
      <w:r w:rsidR="00F9326E">
        <w:rPr>
          <w:sz w:val="22"/>
          <w:szCs w:val="22"/>
        </w:rPr>
        <w:t>, and use the fact that two complex numbers are equal if and only if both real and imaginary parts are equal;</w:t>
      </w:r>
    </w:p>
    <w:p w:rsidR="007A4533" w:rsidRPr="007A4533" w:rsidRDefault="007A4533" w:rsidP="007A4533">
      <w:pPr>
        <w:shd w:val="clear" w:color="auto" w:fill="FFE2C5"/>
        <w:autoSpaceDE w:val="0"/>
        <w:autoSpaceDN w:val="0"/>
        <w:adjustRightInd w:val="0"/>
        <w:rPr>
          <w:sz w:val="12"/>
          <w:szCs w:val="12"/>
        </w:rPr>
      </w:pPr>
    </w:p>
    <w:p w:rsidR="00F9326E" w:rsidRDefault="007A4533" w:rsidP="007A4533">
      <w:pPr>
        <w:shd w:val="clear" w:color="auto" w:fill="FFE2C5"/>
        <w:autoSpaceDE w:val="0"/>
        <w:autoSpaceDN w:val="0"/>
        <w:adjustRightInd w:val="0"/>
        <w:rPr>
          <w:sz w:val="22"/>
          <w:szCs w:val="22"/>
        </w:rPr>
      </w:pPr>
      <w:r>
        <w:rPr>
          <w:sz w:val="22"/>
          <w:szCs w:val="22"/>
        </w:rPr>
        <w:t xml:space="preserve">b)  </w:t>
      </w:r>
      <w:r w:rsidR="00F9326E">
        <w:rPr>
          <w:sz w:val="22"/>
          <w:szCs w:val="22"/>
        </w:rPr>
        <w:t xml:space="preserve">be able to carry out operations of </w:t>
      </w:r>
      <w:r w:rsidR="00F9326E" w:rsidRPr="007A4533">
        <w:rPr>
          <w:i/>
          <w:sz w:val="22"/>
          <w:szCs w:val="22"/>
        </w:rPr>
        <w:t>addition</w:t>
      </w:r>
      <w:r w:rsidR="00F9326E">
        <w:rPr>
          <w:sz w:val="22"/>
          <w:szCs w:val="22"/>
        </w:rPr>
        <w:t xml:space="preserve">, </w:t>
      </w:r>
      <w:r w:rsidR="00F9326E" w:rsidRPr="007A4533">
        <w:rPr>
          <w:i/>
          <w:sz w:val="22"/>
          <w:szCs w:val="22"/>
        </w:rPr>
        <w:t>subtraction</w:t>
      </w:r>
      <w:r w:rsidR="00F9326E">
        <w:rPr>
          <w:sz w:val="22"/>
          <w:szCs w:val="22"/>
        </w:rPr>
        <w:t xml:space="preserve">, </w:t>
      </w:r>
      <w:r w:rsidR="00F9326E" w:rsidRPr="007A4533">
        <w:rPr>
          <w:i/>
          <w:sz w:val="22"/>
          <w:szCs w:val="22"/>
        </w:rPr>
        <w:t>multiplication</w:t>
      </w:r>
      <w:r w:rsidR="00F9326E">
        <w:rPr>
          <w:sz w:val="22"/>
          <w:szCs w:val="22"/>
        </w:rPr>
        <w:t xml:space="preserve"> and </w:t>
      </w:r>
      <w:r w:rsidR="00F9326E" w:rsidRPr="007A4533">
        <w:rPr>
          <w:i/>
          <w:sz w:val="22"/>
          <w:szCs w:val="22"/>
        </w:rPr>
        <w:t>division</w:t>
      </w:r>
      <w:r>
        <w:rPr>
          <w:sz w:val="22"/>
          <w:szCs w:val="22"/>
        </w:rPr>
        <w:t xml:space="preserve"> of two </w:t>
      </w:r>
      <w:r w:rsidR="00F9326E">
        <w:rPr>
          <w:sz w:val="22"/>
          <w:szCs w:val="22"/>
        </w:rPr>
        <w:t>complex numbers</w:t>
      </w:r>
      <w:r>
        <w:rPr>
          <w:sz w:val="22"/>
          <w:szCs w:val="22"/>
        </w:rPr>
        <w:t>;</w:t>
      </w:r>
    </w:p>
    <w:p w:rsidR="007A4533" w:rsidRPr="007A4533" w:rsidRDefault="007A4533" w:rsidP="007A4533">
      <w:pPr>
        <w:shd w:val="clear" w:color="auto" w:fill="FFE2C5"/>
        <w:autoSpaceDE w:val="0"/>
        <w:autoSpaceDN w:val="0"/>
        <w:adjustRightInd w:val="0"/>
        <w:rPr>
          <w:sz w:val="12"/>
          <w:szCs w:val="12"/>
        </w:rPr>
      </w:pPr>
    </w:p>
    <w:p w:rsidR="00F9326E" w:rsidRDefault="007A4533" w:rsidP="007A4533">
      <w:pPr>
        <w:shd w:val="clear" w:color="auto" w:fill="FFE2C5"/>
        <w:autoSpaceDE w:val="0"/>
        <w:autoSpaceDN w:val="0"/>
        <w:adjustRightInd w:val="0"/>
        <w:rPr>
          <w:sz w:val="22"/>
          <w:szCs w:val="22"/>
        </w:rPr>
      </w:pPr>
      <w:r>
        <w:rPr>
          <w:sz w:val="22"/>
          <w:szCs w:val="22"/>
        </w:rPr>
        <w:t xml:space="preserve">c) </w:t>
      </w:r>
      <w:r w:rsidR="00F9326E">
        <w:rPr>
          <w:sz w:val="22"/>
          <w:szCs w:val="22"/>
        </w:rPr>
        <w:t xml:space="preserve">be able to use the result that, for a polynomial equation with real coefficients, any non-real roots occur in </w:t>
      </w:r>
      <w:r w:rsidR="00F9326E" w:rsidRPr="007A4533">
        <w:rPr>
          <w:i/>
          <w:sz w:val="22"/>
          <w:szCs w:val="22"/>
        </w:rPr>
        <w:t>conjugate pairs</w:t>
      </w:r>
      <w:r w:rsidR="00F9326E">
        <w:rPr>
          <w:sz w:val="22"/>
          <w:szCs w:val="22"/>
        </w:rPr>
        <w:t>;</w:t>
      </w:r>
    </w:p>
    <w:p w:rsidR="007A4533" w:rsidRPr="007A4533" w:rsidRDefault="007A4533" w:rsidP="007A4533">
      <w:pPr>
        <w:shd w:val="clear" w:color="auto" w:fill="FFE2C5"/>
        <w:autoSpaceDE w:val="0"/>
        <w:autoSpaceDN w:val="0"/>
        <w:adjustRightInd w:val="0"/>
        <w:rPr>
          <w:sz w:val="12"/>
          <w:szCs w:val="12"/>
        </w:rPr>
      </w:pPr>
    </w:p>
    <w:p w:rsidR="00F9326E" w:rsidRDefault="007A4533" w:rsidP="007A4533">
      <w:pPr>
        <w:shd w:val="clear" w:color="auto" w:fill="FFE2C5"/>
        <w:autoSpaceDE w:val="0"/>
        <w:autoSpaceDN w:val="0"/>
        <w:adjustRightInd w:val="0"/>
        <w:rPr>
          <w:sz w:val="22"/>
          <w:szCs w:val="22"/>
        </w:rPr>
      </w:pPr>
      <w:r>
        <w:rPr>
          <w:sz w:val="22"/>
          <w:szCs w:val="22"/>
        </w:rPr>
        <w:t xml:space="preserve">d)  </w:t>
      </w:r>
      <w:r w:rsidR="00F9326E">
        <w:rPr>
          <w:sz w:val="22"/>
          <w:szCs w:val="22"/>
        </w:rPr>
        <w:t xml:space="preserve">be able to represent complex numbers geometrically by means of an </w:t>
      </w:r>
      <w:r w:rsidR="00F9326E" w:rsidRPr="007A4533">
        <w:rPr>
          <w:i/>
          <w:sz w:val="22"/>
          <w:szCs w:val="22"/>
        </w:rPr>
        <w:t>Argand diagram</w:t>
      </w:r>
      <w:r w:rsidR="00F9326E">
        <w:rPr>
          <w:sz w:val="22"/>
          <w:szCs w:val="22"/>
        </w:rPr>
        <w:t>, and understand the geometrical effects of conjugating a complex number and of adding and subtracting two complex numbers;</w:t>
      </w:r>
    </w:p>
    <w:p w:rsidR="007A4533" w:rsidRPr="007A4533" w:rsidRDefault="007A4533" w:rsidP="007A4533">
      <w:pPr>
        <w:shd w:val="clear" w:color="auto" w:fill="FFE2C5"/>
        <w:autoSpaceDE w:val="0"/>
        <w:autoSpaceDN w:val="0"/>
        <w:adjustRightInd w:val="0"/>
        <w:rPr>
          <w:sz w:val="12"/>
          <w:szCs w:val="12"/>
        </w:rPr>
      </w:pPr>
    </w:p>
    <w:p w:rsidR="00F9326E" w:rsidRDefault="007A4533" w:rsidP="007A4533">
      <w:pPr>
        <w:shd w:val="clear" w:color="auto" w:fill="FFE2C5"/>
        <w:autoSpaceDE w:val="0"/>
        <w:autoSpaceDN w:val="0"/>
        <w:adjustRightInd w:val="0"/>
        <w:rPr>
          <w:sz w:val="22"/>
          <w:szCs w:val="22"/>
        </w:rPr>
      </w:pPr>
      <w:r>
        <w:rPr>
          <w:sz w:val="22"/>
          <w:szCs w:val="22"/>
        </w:rPr>
        <w:t xml:space="preserve">e)  </w:t>
      </w:r>
      <w:r w:rsidR="00F9326E">
        <w:rPr>
          <w:sz w:val="22"/>
          <w:szCs w:val="22"/>
        </w:rPr>
        <w:t>find the two square roots of a complex number;</w:t>
      </w:r>
    </w:p>
    <w:p w:rsidR="007A4533" w:rsidRPr="007A4533" w:rsidRDefault="007A4533" w:rsidP="007A4533">
      <w:pPr>
        <w:shd w:val="clear" w:color="auto" w:fill="FFE2C5"/>
        <w:autoSpaceDE w:val="0"/>
        <w:autoSpaceDN w:val="0"/>
        <w:adjustRightInd w:val="0"/>
        <w:rPr>
          <w:sz w:val="12"/>
          <w:szCs w:val="12"/>
        </w:rPr>
      </w:pPr>
    </w:p>
    <w:p w:rsidR="00F9326E" w:rsidRDefault="007A4533" w:rsidP="007A4533">
      <w:pPr>
        <w:shd w:val="clear" w:color="auto" w:fill="FFE2C5"/>
        <w:autoSpaceDE w:val="0"/>
        <w:autoSpaceDN w:val="0"/>
        <w:adjustRightInd w:val="0"/>
        <w:rPr>
          <w:sz w:val="22"/>
          <w:szCs w:val="22"/>
        </w:rPr>
      </w:pPr>
      <w:r>
        <w:rPr>
          <w:sz w:val="22"/>
          <w:szCs w:val="22"/>
        </w:rPr>
        <w:t xml:space="preserve">f)  </w:t>
      </w:r>
      <w:r w:rsidR="00F9326E">
        <w:rPr>
          <w:sz w:val="22"/>
          <w:szCs w:val="22"/>
        </w:rPr>
        <w:t>illustrate simple equations and inequalities involving complex numbers by means of loci in an Argand diagram, e.g. |</w:t>
      </w:r>
      <w:r w:rsidR="00F9326E">
        <w:rPr>
          <w:i/>
          <w:iCs/>
          <w:sz w:val="22"/>
          <w:szCs w:val="22"/>
        </w:rPr>
        <w:t>z</w:t>
      </w:r>
      <w:r w:rsidR="00F9326E">
        <w:rPr>
          <w:rFonts w:ascii="Symbol" w:hAnsi="Symbol" w:cs="Symbol"/>
          <w:sz w:val="22"/>
          <w:szCs w:val="22"/>
        </w:rPr>
        <w:t></w:t>
      </w:r>
      <w:r w:rsidR="00F9326E">
        <w:rPr>
          <w:rFonts w:ascii="Symbol" w:hAnsi="Symbol" w:cs="Symbol"/>
          <w:sz w:val="22"/>
          <w:szCs w:val="22"/>
        </w:rPr>
        <w:t></w:t>
      </w:r>
      <w:r w:rsidR="00F9326E">
        <w:rPr>
          <w:rFonts w:ascii="Symbol" w:hAnsi="Symbol" w:cs="Symbol"/>
          <w:sz w:val="22"/>
          <w:szCs w:val="22"/>
        </w:rPr>
        <w:t></w:t>
      </w:r>
      <w:r w:rsidR="00F9326E">
        <w:rPr>
          <w:i/>
          <w:iCs/>
          <w:sz w:val="22"/>
          <w:szCs w:val="22"/>
        </w:rPr>
        <w:t>a|</w:t>
      </w:r>
      <w:r w:rsidR="00F9326E">
        <w:rPr>
          <w:rFonts w:ascii="Symbol" w:hAnsi="Symbol" w:cs="Symbol"/>
          <w:sz w:val="22"/>
          <w:szCs w:val="22"/>
        </w:rPr>
        <w:t></w:t>
      </w:r>
      <w:r w:rsidR="00F9326E">
        <w:rPr>
          <w:rFonts w:ascii="Symbol" w:hAnsi="Symbol" w:cs="Symbol"/>
          <w:sz w:val="22"/>
          <w:szCs w:val="22"/>
        </w:rPr>
        <w:t></w:t>
      </w:r>
      <w:r w:rsidR="00F9326E">
        <w:rPr>
          <w:i/>
          <w:iCs/>
          <w:sz w:val="22"/>
          <w:szCs w:val="22"/>
        </w:rPr>
        <w:t>k</w:t>
      </w:r>
      <w:r w:rsidR="00F9326E">
        <w:rPr>
          <w:sz w:val="22"/>
          <w:szCs w:val="22"/>
        </w:rPr>
        <w:t>, |</w:t>
      </w:r>
      <w:r w:rsidR="00F9326E">
        <w:rPr>
          <w:i/>
          <w:iCs/>
          <w:sz w:val="22"/>
          <w:szCs w:val="22"/>
        </w:rPr>
        <w:t>z</w:t>
      </w:r>
      <w:r w:rsidR="00F9326E">
        <w:rPr>
          <w:rFonts w:ascii="Symbol" w:hAnsi="Symbol" w:cs="Symbol"/>
          <w:sz w:val="22"/>
          <w:szCs w:val="22"/>
        </w:rPr>
        <w:t></w:t>
      </w:r>
      <w:r w:rsidR="00F9326E">
        <w:rPr>
          <w:rFonts w:ascii="Symbol" w:hAnsi="Symbol" w:cs="Symbol"/>
          <w:sz w:val="22"/>
          <w:szCs w:val="22"/>
        </w:rPr>
        <w:t></w:t>
      </w:r>
      <w:r w:rsidR="00F9326E">
        <w:rPr>
          <w:rFonts w:ascii="Symbol" w:hAnsi="Symbol" w:cs="Symbol"/>
          <w:sz w:val="22"/>
          <w:szCs w:val="22"/>
        </w:rPr>
        <w:t></w:t>
      </w:r>
      <w:r w:rsidR="00F9326E">
        <w:rPr>
          <w:i/>
          <w:iCs/>
          <w:sz w:val="22"/>
          <w:szCs w:val="22"/>
        </w:rPr>
        <w:t xml:space="preserve">a| </w:t>
      </w:r>
      <w:r w:rsidR="00F9326E">
        <w:rPr>
          <w:rFonts w:ascii="Symbol" w:hAnsi="Symbol" w:cs="Symbol"/>
          <w:sz w:val="22"/>
          <w:szCs w:val="22"/>
        </w:rPr>
        <w:t></w:t>
      </w:r>
      <w:r w:rsidR="00F9326E">
        <w:rPr>
          <w:rFonts w:ascii="Symbol" w:hAnsi="Symbol" w:cs="Symbol"/>
          <w:sz w:val="22"/>
          <w:szCs w:val="22"/>
        </w:rPr>
        <w:t></w:t>
      </w:r>
      <w:r w:rsidR="00F9326E">
        <w:rPr>
          <w:rFonts w:ascii="Symbol" w:hAnsi="Symbol" w:cs="Symbol"/>
          <w:sz w:val="22"/>
          <w:szCs w:val="22"/>
        </w:rPr>
        <w:t></w:t>
      </w:r>
      <w:r w:rsidR="00F9326E">
        <w:rPr>
          <w:i/>
          <w:iCs/>
          <w:sz w:val="22"/>
          <w:szCs w:val="22"/>
        </w:rPr>
        <w:t>z</w:t>
      </w:r>
      <w:r w:rsidR="00F9326E">
        <w:rPr>
          <w:rFonts w:ascii="Symbol" w:hAnsi="Symbol" w:cs="Symbol"/>
          <w:sz w:val="22"/>
          <w:szCs w:val="22"/>
        </w:rPr>
        <w:t></w:t>
      </w:r>
      <w:r w:rsidR="00F9326E">
        <w:rPr>
          <w:rFonts w:ascii="Symbol" w:hAnsi="Symbol" w:cs="Symbol"/>
          <w:sz w:val="22"/>
          <w:szCs w:val="22"/>
        </w:rPr>
        <w:t></w:t>
      </w:r>
      <w:r w:rsidR="00F9326E">
        <w:rPr>
          <w:rFonts w:ascii="Symbol" w:hAnsi="Symbol" w:cs="Symbol"/>
          <w:sz w:val="22"/>
          <w:szCs w:val="22"/>
        </w:rPr>
        <w:t></w:t>
      </w:r>
      <w:r w:rsidR="00F9326E">
        <w:rPr>
          <w:i/>
          <w:iCs/>
          <w:sz w:val="22"/>
          <w:szCs w:val="22"/>
        </w:rPr>
        <w:t>b|</w:t>
      </w:r>
      <w:r w:rsidR="00F9326E">
        <w:rPr>
          <w:sz w:val="22"/>
          <w:szCs w:val="22"/>
        </w:rPr>
        <w:t>, arg(</w:t>
      </w:r>
      <w:r w:rsidR="00F9326E">
        <w:rPr>
          <w:i/>
          <w:iCs/>
          <w:sz w:val="22"/>
          <w:szCs w:val="22"/>
        </w:rPr>
        <w:t>z</w:t>
      </w:r>
      <w:r>
        <w:rPr>
          <w:rFonts w:ascii="Symbol" w:hAnsi="Symbol" w:cs="Symbol"/>
          <w:sz w:val="22"/>
          <w:szCs w:val="22"/>
        </w:rPr>
        <w:t></w:t>
      </w:r>
      <w:r>
        <w:rPr>
          <w:rFonts w:ascii="Symbol" w:hAnsi="Symbol" w:cs="Symbol"/>
          <w:sz w:val="22"/>
          <w:szCs w:val="22"/>
        </w:rPr>
        <w:t></w:t>
      </w:r>
      <w:r>
        <w:rPr>
          <w:rFonts w:ascii="Symbol" w:hAnsi="Symbol" w:cs="Symbol"/>
          <w:sz w:val="22"/>
          <w:szCs w:val="22"/>
        </w:rPr>
        <w:t></w:t>
      </w:r>
      <w:r w:rsidR="00F9326E">
        <w:rPr>
          <w:i/>
          <w:iCs/>
          <w:sz w:val="22"/>
          <w:szCs w:val="22"/>
        </w:rPr>
        <w:t>a</w:t>
      </w:r>
      <w:r w:rsidR="00F9326E">
        <w:rPr>
          <w:sz w:val="22"/>
          <w:szCs w:val="22"/>
        </w:rPr>
        <w:t>)</w:t>
      </w:r>
      <w:r>
        <w:rPr>
          <w:sz w:val="22"/>
          <w:szCs w:val="22"/>
        </w:rPr>
        <w:t xml:space="preserve"> </w:t>
      </w:r>
      <w:r w:rsidR="00F9326E">
        <w:rPr>
          <w:rFonts w:ascii="Symbol" w:hAnsi="Symbol" w:cs="Symbol"/>
          <w:sz w:val="22"/>
          <w:szCs w:val="22"/>
        </w:rPr>
        <w:t></w:t>
      </w:r>
      <w:r>
        <w:rPr>
          <w:rFonts w:ascii="Symbol" w:hAnsi="Symbol" w:cs="Symbol"/>
          <w:sz w:val="22"/>
          <w:szCs w:val="22"/>
        </w:rPr>
        <w:t></w:t>
      </w:r>
      <w:r>
        <w:rPr>
          <w:rFonts w:ascii="Symbol" w:hAnsi="Symbol" w:cs="Symbol"/>
          <w:sz w:val="22"/>
          <w:szCs w:val="22"/>
        </w:rPr>
        <w:sym w:font="Symbol" w:char="F061"/>
      </w:r>
      <w:r w:rsidR="00F9326E">
        <w:rPr>
          <w:sz w:val="22"/>
          <w:szCs w:val="22"/>
        </w:rPr>
        <w:t>.</w:t>
      </w:r>
    </w:p>
    <w:p w:rsidR="007A4533" w:rsidRDefault="007A4533" w:rsidP="007A4533">
      <w:pPr>
        <w:autoSpaceDE w:val="0"/>
        <w:autoSpaceDN w:val="0"/>
        <w:adjustRightInd w:val="0"/>
        <w:rPr>
          <w:sz w:val="22"/>
          <w:szCs w:val="22"/>
        </w:rPr>
      </w:pPr>
    </w:p>
    <w:p w:rsidR="007A4533" w:rsidRDefault="007A4533" w:rsidP="007A4533">
      <w:pPr>
        <w:autoSpaceDE w:val="0"/>
        <w:autoSpaceDN w:val="0"/>
        <w:adjustRightInd w:val="0"/>
        <w:rPr>
          <w:sz w:val="22"/>
          <w:szCs w:val="22"/>
        </w:rPr>
      </w:pPr>
    </w:p>
    <w:p w:rsidR="00E0463F" w:rsidRPr="00C77CD0" w:rsidRDefault="00C77CD0" w:rsidP="0080034F">
      <w:pPr>
        <w:shd w:val="clear" w:color="auto" w:fill="CCFFFF"/>
        <w:autoSpaceDE w:val="0"/>
        <w:autoSpaceDN w:val="0"/>
        <w:adjustRightInd w:val="0"/>
        <w:rPr>
          <w:b/>
          <w:sz w:val="32"/>
          <w:szCs w:val="32"/>
        </w:rPr>
      </w:pPr>
      <w:r w:rsidRPr="00C77CD0">
        <w:rPr>
          <w:b/>
          <w:sz w:val="32"/>
          <w:szCs w:val="32"/>
        </w:rPr>
        <w:t xml:space="preserve">Section 1: </w:t>
      </w:r>
      <w:r w:rsidR="00E0463F" w:rsidRPr="00C77CD0">
        <w:rPr>
          <w:b/>
          <w:sz w:val="32"/>
          <w:szCs w:val="32"/>
        </w:rPr>
        <w:t>Introduction</w:t>
      </w:r>
      <w:r w:rsidRPr="00C77CD0">
        <w:rPr>
          <w:b/>
          <w:sz w:val="32"/>
          <w:szCs w:val="32"/>
        </w:rPr>
        <w:t xml:space="preserve"> to complex numbers</w:t>
      </w:r>
    </w:p>
    <w:p w:rsidR="00E0463F" w:rsidRDefault="00E0463F" w:rsidP="007A4533">
      <w:pPr>
        <w:autoSpaceDE w:val="0"/>
        <w:autoSpaceDN w:val="0"/>
        <w:adjustRightInd w:val="0"/>
        <w:rPr>
          <w:sz w:val="22"/>
          <w:szCs w:val="22"/>
        </w:rPr>
      </w:pPr>
    </w:p>
    <w:p w:rsidR="00E0463F" w:rsidRDefault="00E0463F" w:rsidP="007A4533">
      <w:pPr>
        <w:autoSpaceDE w:val="0"/>
        <w:autoSpaceDN w:val="0"/>
        <w:adjustRightInd w:val="0"/>
        <w:rPr>
          <w:sz w:val="22"/>
          <w:szCs w:val="22"/>
        </w:rPr>
      </w:pPr>
      <w:r>
        <w:rPr>
          <w:sz w:val="22"/>
          <w:szCs w:val="22"/>
        </w:rPr>
        <w:t xml:space="preserve">Suppose we wished to solve the quadratic </w:t>
      </w:r>
      <w:proofErr w:type="gramStart"/>
      <w:r>
        <w:rPr>
          <w:sz w:val="22"/>
          <w:szCs w:val="22"/>
        </w:rPr>
        <w:t xml:space="preserve">equation </w:t>
      </w:r>
      <w:proofErr w:type="gramEnd"/>
      <w:r w:rsidRPr="00E0463F">
        <w:rPr>
          <w:position w:val="-6"/>
          <w:sz w:val="22"/>
          <w:szCs w:val="22"/>
        </w:rPr>
        <w:object w:dxaOrig="135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7.25pt" o:ole="">
            <v:imagedata r:id="rId5" o:title=""/>
          </v:shape>
          <o:OLEObject Type="Embed" ProgID="Equation.DSMT4" ShapeID="_x0000_i1025" DrawAspect="Content" ObjectID="_1450860827" r:id="rId6"/>
        </w:object>
      </w:r>
      <w:r>
        <w:rPr>
          <w:sz w:val="22"/>
          <w:szCs w:val="22"/>
        </w:rPr>
        <w:t>.</w:t>
      </w:r>
    </w:p>
    <w:p w:rsidR="00E0463F" w:rsidRDefault="00E0463F" w:rsidP="007A4533">
      <w:pPr>
        <w:autoSpaceDE w:val="0"/>
        <w:autoSpaceDN w:val="0"/>
        <w:adjustRightInd w:val="0"/>
        <w:rPr>
          <w:sz w:val="22"/>
          <w:szCs w:val="22"/>
        </w:rPr>
      </w:pPr>
      <w:r>
        <w:rPr>
          <w:sz w:val="22"/>
          <w:szCs w:val="22"/>
        </w:rPr>
        <w:t>Using the quadratic formula, the solutions would be:</w:t>
      </w:r>
    </w:p>
    <w:p w:rsidR="00E0463F" w:rsidRDefault="00E0463F" w:rsidP="007A4533">
      <w:pPr>
        <w:autoSpaceDE w:val="0"/>
        <w:autoSpaceDN w:val="0"/>
        <w:adjustRightInd w:val="0"/>
        <w:rPr>
          <w:sz w:val="22"/>
          <w:szCs w:val="22"/>
        </w:rPr>
      </w:pPr>
      <w:r>
        <w:rPr>
          <w:sz w:val="22"/>
          <w:szCs w:val="22"/>
        </w:rPr>
        <w:tab/>
      </w:r>
      <w:r w:rsidRPr="00E0463F">
        <w:rPr>
          <w:position w:val="-22"/>
          <w:sz w:val="22"/>
          <w:szCs w:val="22"/>
        </w:rPr>
        <w:object w:dxaOrig="3200" w:dyaOrig="680">
          <v:shape id="_x0000_i1026" type="#_x0000_t75" style="width:159.75pt;height:33.75pt" o:ole="">
            <v:imagedata r:id="rId7" o:title=""/>
          </v:shape>
          <o:OLEObject Type="Embed" ProgID="Equation.DSMT4" ShapeID="_x0000_i1026" DrawAspect="Content" ObjectID="_1450860828" r:id="rId8"/>
        </w:object>
      </w:r>
      <w:r>
        <w:rPr>
          <w:sz w:val="22"/>
          <w:szCs w:val="22"/>
        </w:rPr>
        <w:t>.</w:t>
      </w:r>
    </w:p>
    <w:p w:rsidR="00E0463F" w:rsidRDefault="00E0463F" w:rsidP="007A4533">
      <w:pPr>
        <w:autoSpaceDE w:val="0"/>
        <w:autoSpaceDN w:val="0"/>
        <w:adjustRightInd w:val="0"/>
        <w:rPr>
          <w:sz w:val="22"/>
          <w:szCs w:val="22"/>
        </w:rPr>
      </w:pPr>
      <w:r>
        <w:rPr>
          <w:sz w:val="22"/>
          <w:szCs w:val="22"/>
        </w:rPr>
        <w:t xml:space="preserve">We notice a problem however since </w:t>
      </w:r>
      <w:r w:rsidRPr="00E0463F">
        <w:rPr>
          <w:position w:val="-6"/>
          <w:sz w:val="22"/>
          <w:szCs w:val="22"/>
        </w:rPr>
        <w:object w:dxaOrig="480" w:dyaOrig="320">
          <v:shape id="_x0000_i1027" type="#_x0000_t75" style="width:24pt;height:15.75pt" o:ole="">
            <v:imagedata r:id="rId9" o:title=""/>
          </v:shape>
          <o:OLEObject Type="Embed" ProgID="Equation.DSMT4" ShapeID="_x0000_i1027" DrawAspect="Content" ObjectID="_1450860829" r:id="rId10"/>
        </w:object>
      </w:r>
      <w:r>
        <w:rPr>
          <w:sz w:val="22"/>
          <w:szCs w:val="22"/>
        </w:rPr>
        <w:t xml:space="preserve"> is not a real number.</w:t>
      </w:r>
      <w:r w:rsidR="001E36F1">
        <w:rPr>
          <w:sz w:val="22"/>
          <w:szCs w:val="22"/>
        </w:rPr>
        <w:t xml:space="preserve">  So the equation </w:t>
      </w:r>
      <w:r w:rsidR="001E36F1" w:rsidRPr="00E0463F">
        <w:rPr>
          <w:position w:val="-6"/>
          <w:sz w:val="22"/>
          <w:szCs w:val="22"/>
        </w:rPr>
        <w:object w:dxaOrig="1359" w:dyaOrig="340">
          <v:shape id="_x0000_i1028" type="#_x0000_t75" style="width:68.25pt;height:17.25pt" o:ole="">
            <v:imagedata r:id="rId5" o:title=""/>
          </v:shape>
          <o:OLEObject Type="Embed" ProgID="Equation.DSMT4" ShapeID="_x0000_i1028" DrawAspect="Content" ObjectID="_1450860830" r:id="rId11"/>
        </w:object>
      </w:r>
      <w:r w:rsidR="001E36F1">
        <w:rPr>
          <w:sz w:val="22"/>
          <w:szCs w:val="22"/>
        </w:rPr>
        <w:t xml:space="preserve"> does not have any real roots.</w:t>
      </w:r>
    </w:p>
    <w:p w:rsidR="001E36F1" w:rsidRDefault="001E36F1" w:rsidP="007A4533">
      <w:pPr>
        <w:autoSpaceDE w:val="0"/>
        <w:autoSpaceDN w:val="0"/>
        <w:adjustRightInd w:val="0"/>
        <w:rPr>
          <w:sz w:val="22"/>
          <w:szCs w:val="22"/>
        </w:rPr>
      </w:pPr>
    </w:p>
    <w:p w:rsidR="001E36F1" w:rsidRDefault="001E36F1" w:rsidP="007A4533">
      <w:pPr>
        <w:autoSpaceDE w:val="0"/>
        <w:autoSpaceDN w:val="0"/>
        <w:adjustRightInd w:val="0"/>
        <w:rPr>
          <w:sz w:val="22"/>
          <w:szCs w:val="22"/>
        </w:rPr>
      </w:pPr>
      <w:r>
        <w:rPr>
          <w:sz w:val="22"/>
          <w:szCs w:val="22"/>
        </w:rPr>
        <w:t xml:space="preserve">However, suppose we introduced the symbol </w:t>
      </w:r>
      <w:proofErr w:type="spellStart"/>
      <w:r w:rsidRPr="001E36F1">
        <w:rPr>
          <w:i/>
          <w:sz w:val="22"/>
          <w:szCs w:val="22"/>
        </w:rPr>
        <w:t>i</w:t>
      </w:r>
      <w:proofErr w:type="spellEnd"/>
      <w:r>
        <w:rPr>
          <w:sz w:val="22"/>
          <w:szCs w:val="22"/>
        </w:rPr>
        <w:t xml:space="preserve"> to </w:t>
      </w:r>
      <w:proofErr w:type="gramStart"/>
      <w:r>
        <w:rPr>
          <w:sz w:val="22"/>
          <w:szCs w:val="22"/>
        </w:rPr>
        <w:t xml:space="preserve">represent </w:t>
      </w:r>
      <w:proofErr w:type="gramEnd"/>
      <w:r w:rsidRPr="001E36F1">
        <w:rPr>
          <w:position w:val="-6"/>
          <w:sz w:val="22"/>
          <w:szCs w:val="22"/>
        </w:rPr>
        <w:object w:dxaOrig="460" w:dyaOrig="320">
          <v:shape id="_x0000_i1029" type="#_x0000_t75" style="width:23.25pt;height:15.75pt" o:ole="">
            <v:imagedata r:id="rId12" o:title=""/>
          </v:shape>
          <o:OLEObject Type="Embed" ProgID="Equation.DSMT4" ShapeID="_x0000_i1029" DrawAspect="Content" ObjectID="_1450860831" r:id="rId13"/>
        </w:object>
      </w:r>
      <w:r>
        <w:rPr>
          <w:sz w:val="22"/>
          <w:szCs w:val="22"/>
        </w:rPr>
        <w:t>.  We could then find expressions for the solutions of the quadratic:</w:t>
      </w:r>
    </w:p>
    <w:p w:rsidR="001E36F1" w:rsidRDefault="001E36F1" w:rsidP="007A4533">
      <w:pPr>
        <w:autoSpaceDE w:val="0"/>
        <w:autoSpaceDN w:val="0"/>
        <w:adjustRightInd w:val="0"/>
        <w:rPr>
          <w:sz w:val="22"/>
          <w:szCs w:val="22"/>
        </w:rPr>
      </w:pPr>
      <w:r>
        <w:rPr>
          <w:sz w:val="22"/>
          <w:szCs w:val="22"/>
        </w:rPr>
        <w:tab/>
      </w:r>
      <w:r w:rsidRPr="00E0463F">
        <w:rPr>
          <w:position w:val="-22"/>
          <w:sz w:val="22"/>
          <w:szCs w:val="22"/>
        </w:rPr>
        <w:object w:dxaOrig="3519" w:dyaOrig="620">
          <v:shape id="_x0000_i1030" type="#_x0000_t75" style="width:176.25pt;height:30.75pt" o:ole="">
            <v:imagedata r:id="rId14" o:title=""/>
          </v:shape>
          <o:OLEObject Type="Embed" ProgID="Equation.DSMT4" ShapeID="_x0000_i1030" DrawAspect="Content" ObjectID="_1450860832" r:id="rId15"/>
        </w:object>
      </w:r>
      <w:r>
        <w:rPr>
          <w:sz w:val="22"/>
          <w:szCs w:val="22"/>
        </w:rPr>
        <w:t>.</w:t>
      </w:r>
    </w:p>
    <w:p w:rsidR="001E36F1" w:rsidRDefault="001E36F1" w:rsidP="007A4533">
      <w:pPr>
        <w:autoSpaceDE w:val="0"/>
        <w:autoSpaceDN w:val="0"/>
        <w:adjustRightInd w:val="0"/>
        <w:rPr>
          <w:sz w:val="22"/>
          <w:szCs w:val="22"/>
        </w:rPr>
      </w:pPr>
      <w:r>
        <w:rPr>
          <w:sz w:val="22"/>
          <w:szCs w:val="22"/>
        </w:rPr>
        <w:t xml:space="preserve">So the equation has two solutions:  </w:t>
      </w:r>
      <w:r w:rsidRPr="001E36F1">
        <w:rPr>
          <w:i/>
          <w:sz w:val="22"/>
          <w:szCs w:val="22"/>
        </w:rPr>
        <w:t>x</w:t>
      </w:r>
      <w:r>
        <w:rPr>
          <w:sz w:val="22"/>
          <w:szCs w:val="22"/>
        </w:rPr>
        <w:t xml:space="preserve"> = -2 + </w:t>
      </w:r>
      <w:r w:rsidRPr="001E36F1">
        <w:rPr>
          <w:i/>
          <w:sz w:val="22"/>
          <w:szCs w:val="22"/>
        </w:rPr>
        <w:t>i</w:t>
      </w:r>
      <w:r>
        <w:rPr>
          <w:sz w:val="22"/>
          <w:szCs w:val="22"/>
        </w:rPr>
        <w:t xml:space="preserve">  or  </w:t>
      </w:r>
      <w:r w:rsidRPr="001E36F1">
        <w:rPr>
          <w:i/>
          <w:sz w:val="22"/>
          <w:szCs w:val="22"/>
        </w:rPr>
        <w:t>x</w:t>
      </w:r>
      <w:r>
        <w:rPr>
          <w:sz w:val="22"/>
          <w:szCs w:val="22"/>
        </w:rPr>
        <w:t xml:space="preserve"> = -2 – </w:t>
      </w:r>
      <w:r w:rsidRPr="001E36F1">
        <w:rPr>
          <w:i/>
          <w:sz w:val="22"/>
          <w:szCs w:val="22"/>
        </w:rPr>
        <w:t>i</w:t>
      </w:r>
      <w:r>
        <w:rPr>
          <w:sz w:val="22"/>
          <w:szCs w:val="22"/>
        </w:rPr>
        <w:t>.</w:t>
      </w:r>
    </w:p>
    <w:p w:rsidR="001E36F1" w:rsidRDefault="001E36F1" w:rsidP="007A4533">
      <w:pPr>
        <w:autoSpaceDE w:val="0"/>
        <w:autoSpaceDN w:val="0"/>
        <w:adjustRightInd w:val="0"/>
        <w:rPr>
          <w:sz w:val="22"/>
          <w:szCs w:val="22"/>
        </w:rPr>
      </w:pPr>
    </w:p>
    <w:p w:rsidR="001E36F1" w:rsidRDefault="001E36F1" w:rsidP="007A4533">
      <w:pPr>
        <w:autoSpaceDE w:val="0"/>
        <w:autoSpaceDN w:val="0"/>
        <w:adjustRightInd w:val="0"/>
        <w:rPr>
          <w:sz w:val="22"/>
          <w:szCs w:val="22"/>
        </w:rPr>
      </w:pPr>
      <w:r>
        <w:rPr>
          <w:sz w:val="22"/>
          <w:szCs w:val="22"/>
        </w:rPr>
        <w:t xml:space="preserve">These two solutions are called </w:t>
      </w:r>
      <w:r w:rsidRPr="001E36F1">
        <w:rPr>
          <w:b/>
          <w:sz w:val="22"/>
          <w:szCs w:val="22"/>
        </w:rPr>
        <w:t>complex numbers</w:t>
      </w:r>
      <w:r>
        <w:rPr>
          <w:sz w:val="22"/>
          <w:szCs w:val="22"/>
        </w:rPr>
        <w:t xml:space="preserve">.  </w:t>
      </w:r>
    </w:p>
    <w:p w:rsidR="001E36F1" w:rsidRDefault="001E36F1" w:rsidP="007A4533">
      <w:pPr>
        <w:autoSpaceDE w:val="0"/>
        <w:autoSpaceDN w:val="0"/>
        <w:adjustRightInd w:val="0"/>
        <w:rPr>
          <w:sz w:val="22"/>
          <w:szCs w:val="22"/>
        </w:rPr>
      </w:pPr>
    </w:p>
    <w:p w:rsidR="001E36F1" w:rsidRPr="00C77CD0" w:rsidRDefault="00B80852" w:rsidP="007A4533">
      <w:pPr>
        <w:autoSpaceDE w:val="0"/>
        <w:autoSpaceDN w:val="0"/>
        <w:adjustRightInd w:val="0"/>
        <w:rPr>
          <w:b/>
          <w:sz w:val="28"/>
          <w:szCs w:val="28"/>
        </w:rPr>
      </w:pPr>
      <w:r>
        <w:rPr>
          <w:b/>
          <w:sz w:val="28"/>
          <w:szCs w:val="28"/>
        </w:rPr>
        <w:t>1.1</w:t>
      </w:r>
      <w:r>
        <w:rPr>
          <w:b/>
          <w:sz w:val="28"/>
          <w:szCs w:val="28"/>
        </w:rPr>
        <w:tab/>
      </w:r>
      <w:r w:rsidR="001E36F1" w:rsidRPr="00C77CD0">
        <w:rPr>
          <w:b/>
          <w:sz w:val="28"/>
          <w:szCs w:val="28"/>
        </w:rPr>
        <w:t>Some definitions</w:t>
      </w:r>
    </w:p>
    <w:p w:rsidR="001E36F1" w:rsidRDefault="001E36F1" w:rsidP="007A4533">
      <w:pPr>
        <w:autoSpaceDE w:val="0"/>
        <w:autoSpaceDN w:val="0"/>
        <w:adjustRightInd w:val="0"/>
        <w:rPr>
          <w:sz w:val="22"/>
          <w:szCs w:val="22"/>
        </w:rPr>
      </w:pPr>
    </w:p>
    <w:p w:rsidR="001E36F1" w:rsidRDefault="001E36F1" w:rsidP="001E36F1">
      <w:pPr>
        <w:shd w:val="clear" w:color="auto" w:fill="FFFF99"/>
        <w:autoSpaceDE w:val="0"/>
        <w:autoSpaceDN w:val="0"/>
        <w:adjustRightInd w:val="0"/>
        <w:rPr>
          <w:sz w:val="22"/>
          <w:szCs w:val="22"/>
        </w:rPr>
      </w:pPr>
      <w:r>
        <w:rPr>
          <w:sz w:val="22"/>
          <w:szCs w:val="22"/>
        </w:rPr>
        <w:t xml:space="preserve">Suppose that </w:t>
      </w:r>
      <w:r w:rsidRPr="001E36F1">
        <w:rPr>
          <w:i/>
          <w:sz w:val="22"/>
          <w:szCs w:val="22"/>
        </w:rPr>
        <w:t>z</w:t>
      </w:r>
      <w:r>
        <w:rPr>
          <w:sz w:val="22"/>
          <w:szCs w:val="22"/>
        </w:rPr>
        <w:t xml:space="preserve"> is a complex number.  Let </w:t>
      </w:r>
      <w:r w:rsidRPr="001E36F1">
        <w:rPr>
          <w:i/>
          <w:sz w:val="22"/>
          <w:szCs w:val="22"/>
        </w:rPr>
        <w:t>z = a + ib</w:t>
      </w:r>
      <w:r>
        <w:rPr>
          <w:sz w:val="22"/>
          <w:szCs w:val="22"/>
        </w:rPr>
        <w:t xml:space="preserve">.  </w:t>
      </w:r>
    </w:p>
    <w:p w:rsidR="001E36F1" w:rsidRDefault="001E36F1" w:rsidP="001E36F1">
      <w:pPr>
        <w:shd w:val="clear" w:color="auto" w:fill="FFFF99"/>
        <w:autoSpaceDE w:val="0"/>
        <w:autoSpaceDN w:val="0"/>
        <w:adjustRightInd w:val="0"/>
        <w:rPr>
          <w:sz w:val="22"/>
          <w:szCs w:val="22"/>
        </w:rPr>
      </w:pPr>
      <w:r>
        <w:rPr>
          <w:sz w:val="22"/>
          <w:szCs w:val="22"/>
        </w:rPr>
        <w:t xml:space="preserve">The </w:t>
      </w:r>
      <w:r w:rsidRPr="001E36F1">
        <w:rPr>
          <w:b/>
          <w:sz w:val="22"/>
          <w:szCs w:val="22"/>
        </w:rPr>
        <w:t>real part</w:t>
      </w:r>
      <w:r>
        <w:rPr>
          <w:sz w:val="22"/>
          <w:szCs w:val="22"/>
        </w:rPr>
        <w:t xml:space="preserve"> of </w:t>
      </w:r>
      <w:r w:rsidRPr="001E36F1">
        <w:rPr>
          <w:i/>
          <w:sz w:val="22"/>
          <w:szCs w:val="22"/>
        </w:rPr>
        <w:t>z</w:t>
      </w:r>
      <w:r>
        <w:rPr>
          <w:sz w:val="22"/>
          <w:szCs w:val="22"/>
        </w:rPr>
        <w:t>, written Re(</w:t>
      </w:r>
      <w:r w:rsidRPr="001E36F1">
        <w:rPr>
          <w:i/>
          <w:sz w:val="22"/>
          <w:szCs w:val="22"/>
        </w:rPr>
        <w:t>z</w:t>
      </w:r>
      <w:r>
        <w:rPr>
          <w:sz w:val="22"/>
          <w:szCs w:val="22"/>
        </w:rPr>
        <w:t xml:space="preserve">), is </w:t>
      </w:r>
      <w:r w:rsidRPr="001E36F1">
        <w:rPr>
          <w:i/>
          <w:sz w:val="22"/>
          <w:szCs w:val="22"/>
        </w:rPr>
        <w:t>a</w:t>
      </w:r>
      <w:r>
        <w:rPr>
          <w:sz w:val="22"/>
          <w:szCs w:val="22"/>
        </w:rPr>
        <w:t>.</w:t>
      </w:r>
    </w:p>
    <w:p w:rsidR="001E36F1" w:rsidRDefault="001E36F1" w:rsidP="001E36F1">
      <w:pPr>
        <w:shd w:val="clear" w:color="auto" w:fill="FFFF99"/>
        <w:autoSpaceDE w:val="0"/>
        <w:autoSpaceDN w:val="0"/>
        <w:adjustRightInd w:val="0"/>
        <w:rPr>
          <w:sz w:val="22"/>
          <w:szCs w:val="22"/>
        </w:rPr>
      </w:pPr>
      <w:r>
        <w:rPr>
          <w:sz w:val="22"/>
          <w:szCs w:val="22"/>
        </w:rPr>
        <w:t xml:space="preserve">The </w:t>
      </w:r>
      <w:r w:rsidRPr="001E36F1">
        <w:rPr>
          <w:b/>
          <w:sz w:val="22"/>
          <w:szCs w:val="22"/>
        </w:rPr>
        <w:t>imaginary part</w:t>
      </w:r>
      <w:r>
        <w:rPr>
          <w:sz w:val="22"/>
          <w:szCs w:val="22"/>
        </w:rPr>
        <w:t xml:space="preserve"> of </w:t>
      </w:r>
      <w:r w:rsidRPr="001E36F1">
        <w:rPr>
          <w:i/>
          <w:sz w:val="22"/>
          <w:szCs w:val="22"/>
        </w:rPr>
        <w:t>z</w:t>
      </w:r>
      <w:r>
        <w:rPr>
          <w:sz w:val="22"/>
          <w:szCs w:val="22"/>
        </w:rPr>
        <w:t>, written Im(</w:t>
      </w:r>
      <w:r w:rsidRPr="001E36F1">
        <w:rPr>
          <w:i/>
          <w:sz w:val="22"/>
          <w:szCs w:val="22"/>
        </w:rPr>
        <w:t>z</w:t>
      </w:r>
      <w:r>
        <w:rPr>
          <w:sz w:val="22"/>
          <w:szCs w:val="22"/>
        </w:rPr>
        <w:t xml:space="preserve">), is </w:t>
      </w:r>
      <w:r w:rsidRPr="001E36F1">
        <w:rPr>
          <w:i/>
          <w:sz w:val="22"/>
          <w:szCs w:val="22"/>
        </w:rPr>
        <w:t>b</w:t>
      </w:r>
      <w:r>
        <w:rPr>
          <w:sz w:val="22"/>
          <w:szCs w:val="22"/>
        </w:rPr>
        <w:t>.</w:t>
      </w:r>
    </w:p>
    <w:p w:rsidR="001E36F1" w:rsidRDefault="001E36F1" w:rsidP="001E36F1">
      <w:pPr>
        <w:shd w:val="clear" w:color="auto" w:fill="FFFF99"/>
        <w:autoSpaceDE w:val="0"/>
        <w:autoSpaceDN w:val="0"/>
        <w:adjustRightInd w:val="0"/>
        <w:rPr>
          <w:sz w:val="22"/>
          <w:szCs w:val="22"/>
        </w:rPr>
      </w:pPr>
      <w:r>
        <w:rPr>
          <w:sz w:val="22"/>
          <w:szCs w:val="22"/>
        </w:rPr>
        <w:t xml:space="preserve">The </w:t>
      </w:r>
      <w:r w:rsidRPr="001E36F1">
        <w:rPr>
          <w:b/>
          <w:sz w:val="22"/>
          <w:szCs w:val="22"/>
        </w:rPr>
        <w:t>complex conjugate</w:t>
      </w:r>
      <w:r>
        <w:rPr>
          <w:sz w:val="22"/>
          <w:szCs w:val="22"/>
        </w:rPr>
        <w:t xml:space="preserve"> of </w:t>
      </w:r>
      <w:r w:rsidRPr="001E36F1">
        <w:rPr>
          <w:i/>
          <w:sz w:val="22"/>
          <w:szCs w:val="22"/>
        </w:rPr>
        <w:t>z</w:t>
      </w:r>
      <w:r>
        <w:rPr>
          <w:sz w:val="22"/>
          <w:szCs w:val="22"/>
        </w:rPr>
        <w:t xml:space="preserve">, written </w:t>
      </w:r>
      <w:r w:rsidRPr="001E36F1">
        <w:rPr>
          <w:i/>
          <w:sz w:val="22"/>
          <w:szCs w:val="22"/>
        </w:rPr>
        <w:t>z</w:t>
      </w:r>
      <w:r>
        <w:rPr>
          <w:sz w:val="22"/>
          <w:szCs w:val="22"/>
        </w:rPr>
        <w:t xml:space="preserve">* </w:t>
      </w:r>
      <w:proofErr w:type="gramStart"/>
      <w:r>
        <w:rPr>
          <w:sz w:val="22"/>
          <w:szCs w:val="22"/>
        </w:rPr>
        <w:t xml:space="preserve">or </w:t>
      </w:r>
      <w:proofErr w:type="gramEnd"/>
      <w:r w:rsidRPr="001E36F1">
        <w:rPr>
          <w:position w:val="-4"/>
          <w:sz w:val="22"/>
          <w:szCs w:val="22"/>
        </w:rPr>
        <w:object w:dxaOrig="180" w:dyaOrig="300">
          <v:shape id="_x0000_i1031" type="#_x0000_t75" style="width:9pt;height:15pt" o:ole="">
            <v:imagedata r:id="rId16" o:title=""/>
          </v:shape>
          <o:OLEObject Type="Embed" ProgID="Equation.DSMT4" ShapeID="_x0000_i1031" DrawAspect="Content" ObjectID="_1450860833" r:id="rId17"/>
        </w:object>
      </w:r>
      <w:r>
        <w:rPr>
          <w:sz w:val="22"/>
          <w:szCs w:val="22"/>
        </w:rPr>
        <w:t xml:space="preserve">, is </w:t>
      </w:r>
      <w:r w:rsidRPr="001E36F1">
        <w:rPr>
          <w:i/>
          <w:sz w:val="22"/>
          <w:szCs w:val="22"/>
        </w:rPr>
        <w:t>z</w:t>
      </w:r>
      <w:r>
        <w:rPr>
          <w:i/>
          <w:sz w:val="22"/>
          <w:szCs w:val="22"/>
        </w:rPr>
        <w:t>* = a –</w:t>
      </w:r>
      <w:r w:rsidRPr="001E36F1">
        <w:rPr>
          <w:i/>
          <w:sz w:val="22"/>
          <w:szCs w:val="22"/>
        </w:rPr>
        <w:t xml:space="preserve"> ib</w:t>
      </w:r>
      <w:r>
        <w:rPr>
          <w:sz w:val="22"/>
          <w:szCs w:val="22"/>
        </w:rPr>
        <w:t>.</w:t>
      </w:r>
    </w:p>
    <w:p w:rsidR="001E36F1" w:rsidRDefault="001E36F1" w:rsidP="007A4533">
      <w:pPr>
        <w:autoSpaceDE w:val="0"/>
        <w:autoSpaceDN w:val="0"/>
        <w:adjustRightInd w:val="0"/>
        <w:rPr>
          <w:sz w:val="22"/>
          <w:szCs w:val="22"/>
        </w:rPr>
      </w:pPr>
    </w:p>
    <w:p w:rsidR="001E36F1" w:rsidRDefault="001E36F1" w:rsidP="007A4533">
      <w:pPr>
        <w:autoSpaceDE w:val="0"/>
        <w:autoSpaceDN w:val="0"/>
        <w:adjustRightInd w:val="0"/>
        <w:rPr>
          <w:sz w:val="22"/>
          <w:szCs w:val="22"/>
        </w:rPr>
      </w:pPr>
      <w:r w:rsidRPr="0013273E">
        <w:rPr>
          <w:b/>
          <w:sz w:val="22"/>
          <w:szCs w:val="22"/>
        </w:rPr>
        <w:t>Example</w:t>
      </w:r>
      <w:r w:rsidR="00305D14" w:rsidRPr="0013273E">
        <w:rPr>
          <w:b/>
          <w:sz w:val="22"/>
          <w:szCs w:val="22"/>
        </w:rPr>
        <w:t xml:space="preserve"> 1</w:t>
      </w:r>
      <w:r w:rsidR="0013273E">
        <w:rPr>
          <w:b/>
          <w:sz w:val="22"/>
          <w:szCs w:val="22"/>
        </w:rPr>
        <w:t>:</w:t>
      </w:r>
      <w:r>
        <w:rPr>
          <w:sz w:val="22"/>
          <w:szCs w:val="22"/>
        </w:rPr>
        <w:t xml:space="preserve">  Let </w:t>
      </w:r>
      <w:r w:rsidRPr="001E36F1">
        <w:rPr>
          <w:i/>
          <w:sz w:val="22"/>
          <w:szCs w:val="22"/>
        </w:rPr>
        <w:t>z</w:t>
      </w:r>
      <w:r>
        <w:rPr>
          <w:sz w:val="22"/>
          <w:szCs w:val="22"/>
        </w:rPr>
        <w:t xml:space="preserve"> = 5 – 2i,   </w:t>
      </w:r>
      <w:r w:rsidRPr="001E36F1">
        <w:rPr>
          <w:i/>
          <w:sz w:val="22"/>
          <w:szCs w:val="22"/>
        </w:rPr>
        <w:t>w</w:t>
      </w:r>
      <w:r>
        <w:rPr>
          <w:sz w:val="22"/>
          <w:szCs w:val="22"/>
        </w:rPr>
        <w:t xml:space="preserve"> = -2 + i   and  </w:t>
      </w:r>
      <w:r w:rsidRPr="001E36F1">
        <w:rPr>
          <w:i/>
          <w:sz w:val="22"/>
          <w:szCs w:val="22"/>
        </w:rPr>
        <w:t>u</w:t>
      </w:r>
      <w:r>
        <w:rPr>
          <w:sz w:val="22"/>
          <w:szCs w:val="22"/>
        </w:rPr>
        <w:t xml:space="preserve"> = 7i.</w:t>
      </w:r>
    </w:p>
    <w:p w:rsidR="001E36F1" w:rsidRDefault="001E36F1" w:rsidP="007A4533">
      <w:pPr>
        <w:autoSpaceDE w:val="0"/>
        <w:autoSpaceDN w:val="0"/>
        <w:adjustRightInd w:val="0"/>
        <w:rPr>
          <w:sz w:val="22"/>
          <w:szCs w:val="22"/>
        </w:rPr>
      </w:pPr>
      <w:r>
        <w:rPr>
          <w:sz w:val="22"/>
          <w:szCs w:val="22"/>
        </w:rPr>
        <w:t>Then:</w:t>
      </w:r>
    </w:p>
    <w:p w:rsidR="001E36F1" w:rsidRPr="001E36F1" w:rsidRDefault="001E36F1" w:rsidP="007A4533">
      <w:pPr>
        <w:autoSpaceDE w:val="0"/>
        <w:autoSpaceDN w:val="0"/>
        <w:adjustRightInd w:val="0"/>
        <w:rPr>
          <w:sz w:val="22"/>
          <w:szCs w:val="22"/>
        </w:rPr>
      </w:pPr>
      <w:r>
        <w:rPr>
          <w:sz w:val="22"/>
          <w:szCs w:val="22"/>
        </w:rPr>
        <w:tab/>
        <w:t>Re(</w:t>
      </w:r>
      <w:r w:rsidRPr="001E36F1">
        <w:rPr>
          <w:i/>
          <w:sz w:val="22"/>
          <w:szCs w:val="22"/>
        </w:rPr>
        <w:t>z</w:t>
      </w:r>
      <w:r>
        <w:rPr>
          <w:sz w:val="22"/>
          <w:szCs w:val="22"/>
        </w:rPr>
        <w:t>) = 5</w:t>
      </w:r>
      <w:r>
        <w:rPr>
          <w:sz w:val="22"/>
          <w:szCs w:val="22"/>
        </w:rPr>
        <w:tab/>
        <w:t>Im(</w:t>
      </w:r>
      <w:r w:rsidRPr="001E36F1">
        <w:rPr>
          <w:i/>
          <w:sz w:val="22"/>
          <w:szCs w:val="22"/>
        </w:rPr>
        <w:t>z</w:t>
      </w:r>
      <w:r>
        <w:rPr>
          <w:sz w:val="22"/>
          <w:szCs w:val="22"/>
        </w:rPr>
        <w:t>) = -2</w:t>
      </w:r>
      <w:r>
        <w:rPr>
          <w:sz w:val="22"/>
          <w:szCs w:val="22"/>
        </w:rPr>
        <w:tab/>
      </w:r>
      <w:r w:rsidRPr="001E36F1">
        <w:rPr>
          <w:i/>
          <w:sz w:val="22"/>
          <w:szCs w:val="22"/>
        </w:rPr>
        <w:t>z</w:t>
      </w:r>
      <w:r>
        <w:rPr>
          <w:sz w:val="22"/>
          <w:szCs w:val="22"/>
        </w:rPr>
        <w:t>* = 5 + 2i</w:t>
      </w:r>
    </w:p>
    <w:p w:rsidR="001E36F1" w:rsidRPr="00E24389" w:rsidRDefault="001E36F1" w:rsidP="007A4533">
      <w:pPr>
        <w:autoSpaceDE w:val="0"/>
        <w:autoSpaceDN w:val="0"/>
        <w:adjustRightInd w:val="0"/>
        <w:rPr>
          <w:sz w:val="10"/>
          <w:szCs w:val="10"/>
        </w:rPr>
      </w:pPr>
    </w:p>
    <w:p w:rsidR="001E36F1" w:rsidRDefault="001E36F1" w:rsidP="007A4533">
      <w:pPr>
        <w:autoSpaceDE w:val="0"/>
        <w:autoSpaceDN w:val="0"/>
        <w:adjustRightInd w:val="0"/>
        <w:rPr>
          <w:sz w:val="22"/>
          <w:szCs w:val="22"/>
        </w:rPr>
      </w:pPr>
      <w:r>
        <w:rPr>
          <w:sz w:val="22"/>
          <w:szCs w:val="22"/>
        </w:rPr>
        <w:tab/>
        <w:t>Re(</w:t>
      </w:r>
      <w:r w:rsidRPr="00E24389">
        <w:rPr>
          <w:i/>
          <w:sz w:val="22"/>
          <w:szCs w:val="22"/>
        </w:rPr>
        <w:t>w</w:t>
      </w:r>
      <w:r>
        <w:rPr>
          <w:sz w:val="22"/>
          <w:szCs w:val="22"/>
        </w:rPr>
        <w:t>) = -2</w:t>
      </w:r>
      <w:r>
        <w:rPr>
          <w:sz w:val="22"/>
          <w:szCs w:val="22"/>
        </w:rPr>
        <w:tab/>
        <w:t>Im(</w:t>
      </w:r>
      <w:r w:rsidRPr="00E24389">
        <w:rPr>
          <w:i/>
          <w:sz w:val="22"/>
          <w:szCs w:val="22"/>
        </w:rPr>
        <w:t>w</w:t>
      </w:r>
      <w:r>
        <w:rPr>
          <w:sz w:val="22"/>
          <w:szCs w:val="22"/>
        </w:rPr>
        <w:t xml:space="preserve">) = </w:t>
      </w:r>
      <w:r w:rsidR="00E24389">
        <w:rPr>
          <w:sz w:val="22"/>
          <w:szCs w:val="22"/>
        </w:rPr>
        <w:t>1</w:t>
      </w:r>
      <w:r w:rsidR="00E24389">
        <w:rPr>
          <w:sz w:val="22"/>
          <w:szCs w:val="22"/>
        </w:rPr>
        <w:tab/>
        <w:t>w* = -2 – i.</w:t>
      </w:r>
    </w:p>
    <w:p w:rsidR="00E24389" w:rsidRPr="00E24389" w:rsidRDefault="00E24389" w:rsidP="007A4533">
      <w:pPr>
        <w:autoSpaceDE w:val="0"/>
        <w:autoSpaceDN w:val="0"/>
        <w:adjustRightInd w:val="0"/>
        <w:rPr>
          <w:sz w:val="10"/>
          <w:szCs w:val="10"/>
        </w:rPr>
      </w:pPr>
    </w:p>
    <w:p w:rsidR="00E24389" w:rsidRDefault="00E24389" w:rsidP="007A4533">
      <w:pPr>
        <w:autoSpaceDE w:val="0"/>
        <w:autoSpaceDN w:val="0"/>
        <w:adjustRightInd w:val="0"/>
        <w:rPr>
          <w:sz w:val="22"/>
          <w:szCs w:val="22"/>
        </w:rPr>
      </w:pPr>
      <w:r>
        <w:rPr>
          <w:sz w:val="22"/>
          <w:szCs w:val="22"/>
        </w:rPr>
        <w:tab/>
        <w:t>Re(</w:t>
      </w:r>
      <w:r w:rsidRPr="00E24389">
        <w:rPr>
          <w:i/>
          <w:sz w:val="22"/>
          <w:szCs w:val="22"/>
        </w:rPr>
        <w:t>u</w:t>
      </w:r>
      <w:r>
        <w:rPr>
          <w:sz w:val="22"/>
          <w:szCs w:val="22"/>
        </w:rPr>
        <w:t>) = 0</w:t>
      </w:r>
      <w:r>
        <w:rPr>
          <w:sz w:val="22"/>
          <w:szCs w:val="22"/>
        </w:rPr>
        <w:tab/>
        <w:t>Im(</w:t>
      </w:r>
      <w:r w:rsidRPr="00E24389">
        <w:rPr>
          <w:i/>
          <w:sz w:val="22"/>
          <w:szCs w:val="22"/>
        </w:rPr>
        <w:t>u</w:t>
      </w:r>
      <w:r>
        <w:rPr>
          <w:sz w:val="22"/>
          <w:szCs w:val="22"/>
        </w:rPr>
        <w:t>) = 7</w:t>
      </w:r>
      <w:r>
        <w:rPr>
          <w:sz w:val="22"/>
          <w:szCs w:val="22"/>
        </w:rPr>
        <w:tab/>
      </w:r>
      <w:r w:rsidRPr="00E24389">
        <w:rPr>
          <w:i/>
          <w:sz w:val="22"/>
          <w:szCs w:val="22"/>
        </w:rPr>
        <w:t>u</w:t>
      </w:r>
      <w:r>
        <w:rPr>
          <w:sz w:val="22"/>
          <w:szCs w:val="22"/>
        </w:rPr>
        <w:t>* = -7i.</w:t>
      </w:r>
    </w:p>
    <w:p w:rsidR="00E0463F" w:rsidRPr="00F9326E" w:rsidRDefault="00E0463F" w:rsidP="007A4533">
      <w:pPr>
        <w:autoSpaceDE w:val="0"/>
        <w:autoSpaceDN w:val="0"/>
        <w:adjustRightInd w:val="0"/>
        <w:rPr>
          <w:sz w:val="22"/>
          <w:szCs w:val="22"/>
        </w:rPr>
      </w:pPr>
    </w:p>
    <w:p w:rsidR="00F9326E" w:rsidRPr="00C77CD0" w:rsidRDefault="00B80852" w:rsidP="00F9326E">
      <w:pPr>
        <w:rPr>
          <w:b/>
          <w:sz w:val="28"/>
          <w:szCs w:val="28"/>
        </w:rPr>
      </w:pPr>
      <w:r>
        <w:rPr>
          <w:b/>
          <w:sz w:val="28"/>
          <w:szCs w:val="28"/>
        </w:rPr>
        <w:t>1.2</w:t>
      </w:r>
      <w:r>
        <w:rPr>
          <w:b/>
          <w:sz w:val="28"/>
          <w:szCs w:val="28"/>
        </w:rPr>
        <w:tab/>
      </w:r>
      <w:r w:rsidR="00C77CD0" w:rsidRPr="00C77CD0">
        <w:rPr>
          <w:b/>
          <w:sz w:val="28"/>
          <w:szCs w:val="28"/>
        </w:rPr>
        <w:t>Solving quadratic equations</w:t>
      </w:r>
    </w:p>
    <w:p w:rsidR="00C77CD0" w:rsidRDefault="00C77CD0" w:rsidP="00F9326E"/>
    <w:p w:rsidR="008F0C61" w:rsidRDefault="00305D14" w:rsidP="00F9326E">
      <w:r w:rsidRPr="0013273E">
        <w:rPr>
          <w:b/>
        </w:rPr>
        <w:t>Example 2</w:t>
      </w:r>
      <w:r>
        <w:t xml:space="preserve">:  Solve the quadratic </w:t>
      </w:r>
      <w:proofErr w:type="gramStart"/>
      <w:r>
        <w:t xml:space="preserve">equation </w:t>
      </w:r>
      <w:proofErr w:type="gramEnd"/>
      <w:r w:rsidR="0013273E" w:rsidRPr="00305D14">
        <w:rPr>
          <w:position w:val="-6"/>
        </w:rPr>
        <w:object w:dxaOrig="1480" w:dyaOrig="340">
          <v:shape id="_x0000_i1032" type="#_x0000_t75" style="width:74.25pt;height:17.25pt" o:ole="">
            <v:imagedata r:id="rId18" o:title=""/>
          </v:shape>
          <o:OLEObject Type="Embed" ProgID="Equation.DSMT4" ShapeID="_x0000_i1032" DrawAspect="Content" ObjectID="_1450860834" r:id="rId19"/>
        </w:object>
      </w:r>
      <w:r>
        <w:t>, giving your answers as complex numbers in surd form.</w:t>
      </w:r>
    </w:p>
    <w:p w:rsidR="00305D14" w:rsidRDefault="00305D14" w:rsidP="00F9326E"/>
    <w:p w:rsidR="00305D14" w:rsidRDefault="00305D14" w:rsidP="00F9326E">
      <w:r w:rsidRPr="0013273E">
        <w:rPr>
          <w:b/>
        </w:rPr>
        <w:t>Solution</w:t>
      </w:r>
      <w:r>
        <w:t>:  Using the quadratic formula:</w:t>
      </w:r>
    </w:p>
    <w:p w:rsidR="00305D14" w:rsidRDefault="00305D14" w:rsidP="00F9326E">
      <w:r>
        <w:tab/>
      </w:r>
      <w:r w:rsidR="0013273E" w:rsidRPr="00305D14">
        <w:rPr>
          <w:position w:val="-56"/>
        </w:rPr>
        <w:object w:dxaOrig="3320" w:dyaOrig="1240">
          <v:shape id="_x0000_i1033" type="#_x0000_t75" style="width:165.75pt;height:62.25pt" o:ole="">
            <v:imagedata r:id="rId20" o:title=""/>
          </v:shape>
          <o:OLEObject Type="Embed" ProgID="Equation.DSMT4" ShapeID="_x0000_i1033" DrawAspect="Content" ObjectID="_1450860835" r:id="rId21"/>
        </w:object>
      </w:r>
    </w:p>
    <w:p w:rsidR="0013273E" w:rsidRDefault="0013273E" w:rsidP="00F9326E">
      <w:r>
        <w:t xml:space="preserve">So the solutions are </w:t>
      </w:r>
      <w:r w:rsidRPr="0013273E">
        <w:rPr>
          <w:position w:val="-14"/>
        </w:rPr>
        <w:object w:dxaOrig="1160" w:dyaOrig="440">
          <v:shape id="_x0000_i1034" type="#_x0000_t75" style="width:57.75pt;height:21.75pt" o:ole="">
            <v:imagedata r:id="rId22" o:title=""/>
          </v:shape>
          <o:OLEObject Type="Embed" ProgID="Equation.DSMT4" ShapeID="_x0000_i1034" DrawAspect="Content" ObjectID="_1450860836" r:id="rId23"/>
        </w:object>
      </w:r>
      <w:r>
        <w:t xml:space="preserve">  </w:t>
      </w:r>
      <w:proofErr w:type="gramStart"/>
      <w:r>
        <w:t xml:space="preserve">or  </w:t>
      </w:r>
      <w:proofErr w:type="gramEnd"/>
      <w:r w:rsidRPr="0013273E">
        <w:rPr>
          <w:position w:val="-14"/>
        </w:rPr>
        <w:object w:dxaOrig="1160" w:dyaOrig="440">
          <v:shape id="_x0000_i1035" type="#_x0000_t75" style="width:57.75pt;height:21.75pt" o:ole="">
            <v:imagedata r:id="rId24" o:title=""/>
          </v:shape>
          <o:OLEObject Type="Embed" ProgID="Equation.DSMT4" ShapeID="_x0000_i1035" DrawAspect="Content" ObjectID="_1450860837" r:id="rId25"/>
        </w:object>
      </w:r>
      <w:r>
        <w:t>.</w:t>
      </w:r>
    </w:p>
    <w:p w:rsidR="0013273E" w:rsidRDefault="0013273E" w:rsidP="00F9326E"/>
    <w:p w:rsidR="0013273E" w:rsidRDefault="0013273E" w:rsidP="00F9326E">
      <w:r>
        <w:t xml:space="preserve">Notice that the two solutions are </w:t>
      </w:r>
      <w:r w:rsidRPr="00B410CF">
        <w:rPr>
          <w:b/>
        </w:rPr>
        <w:t>complex conjugates</w:t>
      </w:r>
      <w:r>
        <w:t xml:space="preserve"> of each other.  The solutions form a </w:t>
      </w:r>
      <w:r w:rsidRPr="0013273E">
        <w:rPr>
          <w:b/>
        </w:rPr>
        <w:t>conjugate pair</w:t>
      </w:r>
      <w:r>
        <w:t>.  This leads to this very important result:</w:t>
      </w:r>
    </w:p>
    <w:p w:rsidR="0013273E" w:rsidRDefault="0013273E" w:rsidP="00F9326E"/>
    <w:p w:rsidR="0013273E" w:rsidRDefault="0013273E" w:rsidP="0013273E">
      <w:pPr>
        <w:shd w:val="clear" w:color="auto" w:fill="FFFF99"/>
      </w:pPr>
      <w:r>
        <w:t xml:space="preserve">Consider the equation </w:t>
      </w:r>
      <w:r w:rsidRPr="0013273E">
        <w:rPr>
          <w:position w:val="-6"/>
        </w:rPr>
        <w:object w:dxaOrig="1440" w:dyaOrig="340">
          <v:shape id="_x0000_i1036" type="#_x0000_t75" style="width:1in;height:17.25pt" o:ole="">
            <v:imagedata r:id="rId26" o:title=""/>
          </v:shape>
          <o:OLEObject Type="Embed" ProgID="Equation.DSMT4" ShapeID="_x0000_i1036" DrawAspect="Content" ObjectID="_1450860838" r:id="rId27"/>
        </w:object>
      </w:r>
      <w:r>
        <w:t xml:space="preserve"> where </w:t>
      </w:r>
      <w:r w:rsidRPr="0013273E">
        <w:rPr>
          <w:i/>
        </w:rPr>
        <w:t>a, b</w:t>
      </w:r>
      <w:r>
        <w:t xml:space="preserve"> and </w:t>
      </w:r>
      <w:r w:rsidRPr="0013273E">
        <w:rPr>
          <w:i/>
        </w:rPr>
        <w:t>c</w:t>
      </w:r>
      <w:r>
        <w:t xml:space="preserve"> are </w:t>
      </w:r>
      <w:r w:rsidRPr="0013273E">
        <w:rPr>
          <w:b/>
        </w:rPr>
        <w:t>real numbers</w:t>
      </w:r>
      <w:r>
        <w:t xml:space="preserve">.  If the equation has complex roots, then the two roots are always </w:t>
      </w:r>
      <w:r w:rsidRPr="00B410CF">
        <w:rPr>
          <w:b/>
        </w:rPr>
        <w:t xml:space="preserve">conjugates </w:t>
      </w:r>
      <w:r>
        <w:t>of each other.</w:t>
      </w:r>
    </w:p>
    <w:p w:rsidR="004C7181" w:rsidRDefault="004C7181" w:rsidP="0013273E">
      <w:pPr>
        <w:shd w:val="clear" w:color="auto" w:fill="FFFF99"/>
      </w:pPr>
      <w:r w:rsidRPr="004C7181">
        <w:rPr>
          <w:b/>
        </w:rPr>
        <w:t>Note</w:t>
      </w:r>
      <w:r>
        <w:t>:  If a quadratic equation has any complex coefficients then this result doesn’t apply.</w:t>
      </w:r>
    </w:p>
    <w:p w:rsidR="008F0C61" w:rsidRDefault="008F0C61" w:rsidP="00F9326E"/>
    <w:p w:rsidR="008F0C61" w:rsidRDefault="008F0C61" w:rsidP="00F9326E"/>
    <w:p w:rsidR="0013273E" w:rsidRDefault="0013273E" w:rsidP="00F9326E">
      <w:r w:rsidRPr="0013273E">
        <w:rPr>
          <w:u w:val="single"/>
        </w:rPr>
        <w:t>Example</w:t>
      </w:r>
      <w:r>
        <w:t xml:space="preserve">:  If </w:t>
      </w:r>
      <w:r w:rsidRPr="00B410CF">
        <w:rPr>
          <w:i/>
        </w:rPr>
        <w:t xml:space="preserve">z </w:t>
      </w:r>
      <w:r>
        <w:t xml:space="preserve">= 1 - </w:t>
      </w:r>
      <w:proofErr w:type="gramStart"/>
      <w:r w:rsidRPr="00B410CF">
        <w:rPr>
          <w:i/>
        </w:rPr>
        <w:t>i</w:t>
      </w:r>
      <w:r>
        <w:t xml:space="preserve"> </w:t>
      </w:r>
      <w:r w:rsidR="00B410CF">
        <w:t xml:space="preserve"> </w:t>
      </w:r>
      <w:r>
        <w:t>is</w:t>
      </w:r>
      <w:proofErr w:type="gramEnd"/>
      <w:r>
        <w:t xml:space="preserve"> one solution of the quadratic equation  </w:t>
      </w:r>
      <w:r w:rsidRPr="0013273E">
        <w:rPr>
          <w:position w:val="-6"/>
        </w:rPr>
        <w:object w:dxaOrig="1359" w:dyaOrig="340">
          <v:shape id="_x0000_i1037" type="#_x0000_t75" style="width:68.25pt;height:17.25pt" o:ole="">
            <v:imagedata r:id="rId28" o:title=""/>
          </v:shape>
          <o:OLEObject Type="Embed" ProgID="Equation.DSMT4" ShapeID="_x0000_i1037" DrawAspect="Content" ObjectID="_1450860839" r:id="rId29"/>
        </w:object>
      </w:r>
      <w:r>
        <w:t xml:space="preserve">, then the second solution must be </w:t>
      </w:r>
      <w:r w:rsidR="00B410CF">
        <w:t xml:space="preserve">the </w:t>
      </w:r>
      <w:r w:rsidR="00B410CF" w:rsidRPr="00B410CF">
        <w:rPr>
          <w:b/>
        </w:rPr>
        <w:t>complex conjugate</w:t>
      </w:r>
      <w:r w:rsidR="00B410CF">
        <w:rPr>
          <w:b/>
        </w:rPr>
        <w:t xml:space="preserve"> </w:t>
      </w:r>
      <w:r w:rsidR="00B410CF" w:rsidRPr="00B410CF">
        <w:t>(as the quadratic has real coefficients).</w:t>
      </w:r>
      <w:r w:rsidR="00B410CF">
        <w:t xml:space="preserve">  So the second solution is </w:t>
      </w:r>
      <w:r w:rsidR="00B410CF" w:rsidRPr="00B410CF">
        <w:rPr>
          <w:i/>
        </w:rPr>
        <w:t>z</w:t>
      </w:r>
      <w:r w:rsidR="00B410CF">
        <w:t xml:space="preserve"> = 1 + </w:t>
      </w:r>
      <w:r w:rsidR="00B410CF" w:rsidRPr="00B410CF">
        <w:rPr>
          <w:i/>
        </w:rPr>
        <w:t>i</w:t>
      </w:r>
      <w:r w:rsidR="00B410CF">
        <w:t>.</w:t>
      </w:r>
    </w:p>
    <w:p w:rsidR="008F0C61" w:rsidRDefault="008F0C61" w:rsidP="00F9326E"/>
    <w:p w:rsidR="00C77CD0" w:rsidRDefault="00C77CD0" w:rsidP="00F9326E"/>
    <w:p w:rsidR="00C77CD0" w:rsidRPr="00C77CD0" w:rsidRDefault="00C77CD0" w:rsidP="0080034F">
      <w:pPr>
        <w:shd w:val="clear" w:color="auto" w:fill="CCFFFF"/>
        <w:rPr>
          <w:b/>
          <w:sz w:val="32"/>
          <w:szCs w:val="32"/>
        </w:rPr>
      </w:pPr>
      <w:r w:rsidRPr="00C77CD0">
        <w:rPr>
          <w:b/>
          <w:sz w:val="32"/>
          <w:szCs w:val="32"/>
        </w:rPr>
        <w:t xml:space="preserve">Section 2:  </w:t>
      </w:r>
      <w:r>
        <w:rPr>
          <w:b/>
          <w:sz w:val="32"/>
          <w:szCs w:val="32"/>
        </w:rPr>
        <w:t>Calculating with</w:t>
      </w:r>
      <w:r w:rsidRPr="00C77CD0">
        <w:rPr>
          <w:b/>
          <w:sz w:val="32"/>
          <w:szCs w:val="32"/>
        </w:rPr>
        <w:t xml:space="preserve"> complex numbers</w:t>
      </w:r>
    </w:p>
    <w:p w:rsidR="00C77CD0" w:rsidRDefault="00C77CD0" w:rsidP="00F9326E"/>
    <w:p w:rsidR="00C77CD0" w:rsidRPr="00C77CD0" w:rsidRDefault="00B80852" w:rsidP="00F9326E">
      <w:pPr>
        <w:rPr>
          <w:b/>
          <w:sz w:val="28"/>
          <w:szCs w:val="28"/>
        </w:rPr>
      </w:pPr>
      <w:r>
        <w:rPr>
          <w:b/>
          <w:sz w:val="28"/>
          <w:szCs w:val="28"/>
        </w:rPr>
        <w:t>2.1</w:t>
      </w:r>
      <w:r>
        <w:rPr>
          <w:b/>
          <w:sz w:val="28"/>
          <w:szCs w:val="28"/>
        </w:rPr>
        <w:tab/>
      </w:r>
      <w:r w:rsidR="00C77CD0" w:rsidRPr="00C77CD0">
        <w:rPr>
          <w:b/>
          <w:sz w:val="28"/>
          <w:szCs w:val="28"/>
        </w:rPr>
        <w:t>Adding and subtracting</w:t>
      </w:r>
    </w:p>
    <w:p w:rsidR="00C77CD0" w:rsidRDefault="00C77CD0" w:rsidP="00F9326E">
      <w:r>
        <w:t>Two complex numbers are added or subtracted by collecting together their real and imaginary parts.</w:t>
      </w:r>
    </w:p>
    <w:p w:rsidR="00C77CD0" w:rsidRPr="006517A6" w:rsidRDefault="00C77CD0" w:rsidP="00F9326E">
      <w:pPr>
        <w:rPr>
          <w:sz w:val="16"/>
          <w:szCs w:val="16"/>
        </w:rPr>
      </w:pPr>
    </w:p>
    <w:p w:rsidR="00C77CD0" w:rsidRDefault="00C77CD0" w:rsidP="00F9326E">
      <w:r>
        <w:t>So</w:t>
      </w:r>
    </w:p>
    <w:p w:rsidR="00C77CD0" w:rsidRDefault="00C77CD0" w:rsidP="00C77CD0">
      <w:pPr>
        <w:shd w:val="clear" w:color="auto" w:fill="FFFF99"/>
      </w:pPr>
      <w:r>
        <w:tab/>
      </w:r>
      <w:r w:rsidRPr="00C77CD0">
        <w:rPr>
          <w:position w:val="-10"/>
        </w:rPr>
        <w:object w:dxaOrig="3200" w:dyaOrig="300">
          <v:shape id="_x0000_i1038" type="#_x0000_t75" style="width:159.75pt;height:15pt" o:ole="">
            <v:imagedata r:id="rId30" o:title=""/>
          </v:shape>
          <o:OLEObject Type="Embed" ProgID="Equation.DSMT4" ShapeID="_x0000_i1038" DrawAspect="Content" ObjectID="_1450860840" r:id="rId31"/>
        </w:object>
      </w:r>
    </w:p>
    <w:p w:rsidR="00C77CD0" w:rsidRDefault="00C77CD0" w:rsidP="00F9326E">
      <w:r>
        <w:t>and</w:t>
      </w:r>
    </w:p>
    <w:p w:rsidR="00C77CD0" w:rsidRDefault="00C77CD0" w:rsidP="00C77CD0">
      <w:pPr>
        <w:shd w:val="clear" w:color="auto" w:fill="FFFF99"/>
      </w:pPr>
      <w:r>
        <w:tab/>
      </w:r>
      <w:r w:rsidRPr="00C77CD0">
        <w:rPr>
          <w:position w:val="-10"/>
        </w:rPr>
        <w:object w:dxaOrig="3180" w:dyaOrig="300">
          <v:shape id="_x0000_i1039" type="#_x0000_t75" style="width:159pt;height:15pt" o:ole="">
            <v:imagedata r:id="rId32" o:title=""/>
          </v:shape>
          <o:OLEObject Type="Embed" ProgID="Equation.DSMT4" ShapeID="_x0000_i1039" DrawAspect="Content" ObjectID="_1450860841" r:id="rId33"/>
        </w:object>
      </w:r>
    </w:p>
    <w:p w:rsidR="00C77CD0" w:rsidRDefault="00C77CD0" w:rsidP="00F9326E"/>
    <w:p w:rsidR="00C77CD0" w:rsidRDefault="00C77CD0" w:rsidP="00F9326E">
      <w:r>
        <w:t>We can also easily multiply a complex number by a real number:</w:t>
      </w:r>
    </w:p>
    <w:p w:rsidR="00C77CD0" w:rsidRPr="006517A6" w:rsidRDefault="00C77CD0" w:rsidP="00F9326E">
      <w:pPr>
        <w:rPr>
          <w:sz w:val="16"/>
          <w:szCs w:val="16"/>
        </w:rPr>
      </w:pPr>
    </w:p>
    <w:p w:rsidR="00C77CD0" w:rsidRDefault="00C77CD0" w:rsidP="00C77CD0">
      <w:pPr>
        <w:shd w:val="clear" w:color="auto" w:fill="FFFF99"/>
      </w:pPr>
      <w:r>
        <w:tab/>
      </w:r>
      <w:r w:rsidRPr="00C77CD0">
        <w:rPr>
          <w:position w:val="-10"/>
        </w:rPr>
        <w:object w:dxaOrig="1700" w:dyaOrig="300">
          <v:shape id="_x0000_i1040" type="#_x0000_t75" style="width:84.75pt;height:15pt" o:ole="">
            <v:imagedata r:id="rId34" o:title=""/>
          </v:shape>
          <o:OLEObject Type="Embed" ProgID="Equation.DSMT4" ShapeID="_x0000_i1040" DrawAspect="Content" ObjectID="_1450860842" r:id="rId35"/>
        </w:object>
      </w:r>
    </w:p>
    <w:p w:rsidR="00C77CD0" w:rsidRDefault="00C77CD0" w:rsidP="00C77CD0"/>
    <w:p w:rsidR="00C77CD0" w:rsidRDefault="00C77CD0" w:rsidP="00C77CD0">
      <w:r w:rsidRPr="00C77CD0">
        <w:rPr>
          <w:b/>
        </w:rPr>
        <w:t>Example</w:t>
      </w:r>
      <w:r>
        <w:t xml:space="preserve">:  If </w:t>
      </w:r>
      <w:r w:rsidRPr="00C77CD0">
        <w:rPr>
          <w:i/>
        </w:rPr>
        <w:t xml:space="preserve">z </w:t>
      </w:r>
      <w:r>
        <w:t xml:space="preserve">= 4 + 2i  and  </w:t>
      </w:r>
      <w:r w:rsidRPr="00C77CD0">
        <w:rPr>
          <w:i/>
        </w:rPr>
        <w:t>w</w:t>
      </w:r>
      <w:r>
        <w:t xml:space="preserve"> = 3 – i, then</w:t>
      </w:r>
    </w:p>
    <w:p w:rsidR="00C77CD0" w:rsidRDefault="00C77CD0" w:rsidP="00C77CD0"/>
    <w:p w:rsidR="00C77CD0" w:rsidRDefault="00C77CD0" w:rsidP="00C77CD0">
      <w:r>
        <w:tab/>
      </w:r>
      <w:r w:rsidRPr="006517A6">
        <w:rPr>
          <w:i/>
        </w:rPr>
        <w:t>z + w</w:t>
      </w:r>
      <w:r>
        <w:t xml:space="preserve"> = (4 + 2i) + (3 – i) = 7 + i</w:t>
      </w:r>
    </w:p>
    <w:p w:rsidR="00C77CD0" w:rsidRDefault="00C77CD0" w:rsidP="00C77CD0"/>
    <w:p w:rsidR="006517A6" w:rsidRDefault="006517A6" w:rsidP="00C77CD0">
      <w:r>
        <w:tab/>
      </w:r>
      <w:r w:rsidRPr="006517A6">
        <w:rPr>
          <w:i/>
        </w:rPr>
        <w:t>z – w</w:t>
      </w:r>
      <w:r>
        <w:t xml:space="preserve"> = (4 + 2i) – (3 – i) = 1 + 3i</w:t>
      </w:r>
      <w:r>
        <w:tab/>
        <w:t>(being careful with the negative signs!)</w:t>
      </w:r>
    </w:p>
    <w:p w:rsidR="006517A6" w:rsidRDefault="006517A6" w:rsidP="00C77CD0"/>
    <w:p w:rsidR="006517A6" w:rsidRDefault="006517A6" w:rsidP="00C77CD0">
      <w:r>
        <w:tab/>
        <w:t>3z + 2w = 3(4 + 2i) + 2(3 – i) = (12 + 6i) + (6 – 2i) = 18 + 4i</w:t>
      </w:r>
    </w:p>
    <w:p w:rsidR="006517A6" w:rsidRDefault="006517A6" w:rsidP="00C77CD0"/>
    <w:p w:rsidR="006517A6" w:rsidRDefault="006517A6" w:rsidP="00C77CD0">
      <w:r>
        <w:tab/>
        <w:t xml:space="preserve">2w – z* = 2(3 – i) – (4 – 2i) = (6 – 2i) – (4 – 2i) = 2 </w:t>
      </w:r>
    </w:p>
    <w:p w:rsidR="006517A6" w:rsidRDefault="006517A6" w:rsidP="00C77CD0"/>
    <w:p w:rsidR="006517A6" w:rsidRPr="006517A6" w:rsidRDefault="00B80852" w:rsidP="00C77CD0">
      <w:pPr>
        <w:rPr>
          <w:b/>
          <w:sz w:val="28"/>
          <w:szCs w:val="28"/>
        </w:rPr>
      </w:pPr>
      <w:r>
        <w:rPr>
          <w:b/>
          <w:sz w:val="28"/>
          <w:szCs w:val="28"/>
        </w:rPr>
        <w:t>2.2</w:t>
      </w:r>
      <w:r>
        <w:rPr>
          <w:b/>
          <w:sz w:val="28"/>
          <w:szCs w:val="28"/>
        </w:rPr>
        <w:tab/>
      </w:r>
      <w:r w:rsidR="006517A6" w:rsidRPr="006517A6">
        <w:rPr>
          <w:b/>
          <w:sz w:val="28"/>
          <w:szCs w:val="28"/>
        </w:rPr>
        <w:t>Multiplying</w:t>
      </w:r>
    </w:p>
    <w:p w:rsidR="006517A6" w:rsidRDefault="006517A6" w:rsidP="00C77CD0">
      <w:r>
        <w:t>Complex numbers can be multiplied using the general method for expanding brackets.</w:t>
      </w:r>
    </w:p>
    <w:p w:rsidR="006517A6" w:rsidRDefault="006517A6" w:rsidP="00C77CD0"/>
    <w:p w:rsidR="006517A6" w:rsidRDefault="006517A6" w:rsidP="00C77CD0">
      <w:r w:rsidRPr="006517A6">
        <w:rPr>
          <w:b/>
        </w:rPr>
        <w:t>Examples</w:t>
      </w:r>
      <w:r>
        <w:t>:</w:t>
      </w:r>
    </w:p>
    <w:p w:rsidR="006517A6" w:rsidRDefault="006517A6" w:rsidP="00C77CD0">
      <w:r>
        <w:tab/>
        <w:t>(2 + 5i)(4 – 3i) = 8 – 6i + 20i – 15i</w:t>
      </w:r>
      <w:r w:rsidRPr="006517A6">
        <w:rPr>
          <w:vertAlign w:val="superscript"/>
        </w:rPr>
        <w:t>2</w:t>
      </w:r>
      <w:r>
        <w:t xml:space="preserve"> </w:t>
      </w:r>
      <w:r>
        <w:tab/>
      </w:r>
      <w:r>
        <w:tab/>
      </w:r>
      <w:r w:rsidRPr="00BE0D28">
        <w:rPr>
          <w:shd w:val="clear" w:color="auto" w:fill="FFFF99"/>
        </w:rPr>
        <w:t>Remember:  i</w:t>
      </w:r>
      <w:r w:rsidRPr="00BE0D28">
        <w:rPr>
          <w:shd w:val="clear" w:color="auto" w:fill="FFFF99"/>
          <w:vertAlign w:val="superscript"/>
        </w:rPr>
        <w:t>2</w:t>
      </w:r>
      <w:r w:rsidRPr="00BE0D28">
        <w:rPr>
          <w:shd w:val="clear" w:color="auto" w:fill="FFFF99"/>
        </w:rPr>
        <w:t xml:space="preserve"> = -1</w:t>
      </w:r>
    </w:p>
    <w:p w:rsidR="006517A6" w:rsidRDefault="006517A6" w:rsidP="00C77CD0">
      <w:r>
        <w:t xml:space="preserve"> </w:t>
      </w:r>
      <w:r>
        <w:tab/>
      </w:r>
      <w:r>
        <w:tab/>
      </w:r>
      <w:r>
        <w:tab/>
        <w:t>= 8 – 6i + 20i – 15(-1)</w:t>
      </w:r>
    </w:p>
    <w:p w:rsidR="006517A6" w:rsidRDefault="006517A6" w:rsidP="00C77CD0">
      <w:r>
        <w:tab/>
      </w:r>
      <w:r>
        <w:tab/>
      </w:r>
      <w:r>
        <w:tab/>
        <w:t>= 23 + 14i</w:t>
      </w:r>
    </w:p>
    <w:p w:rsidR="006517A6" w:rsidRDefault="006517A6" w:rsidP="00C77CD0"/>
    <w:p w:rsidR="006517A6" w:rsidRDefault="006517A6" w:rsidP="00C77CD0">
      <w:r>
        <w:tab/>
        <w:t>(3 + 2i)</w:t>
      </w:r>
      <w:r w:rsidRPr="006517A6">
        <w:rPr>
          <w:vertAlign w:val="superscript"/>
        </w:rPr>
        <w:t>2</w:t>
      </w:r>
      <w:r>
        <w:t xml:space="preserve"> = (3 + 2i)(3 + 2i) = 9 + 6i + 6i + 4i</w:t>
      </w:r>
      <w:r w:rsidRPr="006517A6">
        <w:rPr>
          <w:vertAlign w:val="superscript"/>
        </w:rPr>
        <w:t>2</w:t>
      </w:r>
    </w:p>
    <w:p w:rsidR="006517A6" w:rsidRDefault="006517A6" w:rsidP="00C77CD0">
      <w:r>
        <w:tab/>
      </w:r>
      <w:r>
        <w:tab/>
        <w:t xml:space="preserve">  = 9 + 12i + 4(-1)</w:t>
      </w:r>
    </w:p>
    <w:p w:rsidR="006517A6" w:rsidRDefault="006517A6" w:rsidP="00C77CD0">
      <w:r>
        <w:tab/>
      </w:r>
      <w:r>
        <w:tab/>
        <w:t xml:space="preserve">  = 5 + 12i</w:t>
      </w:r>
    </w:p>
    <w:p w:rsidR="006517A6" w:rsidRDefault="006517A6" w:rsidP="00C77CD0"/>
    <w:p w:rsidR="006517A6" w:rsidRPr="006517A6" w:rsidRDefault="00B80852" w:rsidP="00C77CD0">
      <w:pPr>
        <w:rPr>
          <w:b/>
          <w:sz w:val="28"/>
          <w:szCs w:val="28"/>
        </w:rPr>
      </w:pPr>
      <w:r>
        <w:rPr>
          <w:b/>
          <w:sz w:val="28"/>
          <w:szCs w:val="28"/>
        </w:rPr>
        <w:t>2.3</w:t>
      </w:r>
      <w:r>
        <w:rPr>
          <w:b/>
          <w:sz w:val="28"/>
          <w:szCs w:val="28"/>
        </w:rPr>
        <w:tab/>
      </w:r>
      <w:r w:rsidR="006517A6" w:rsidRPr="006517A6">
        <w:rPr>
          <w:b/>
          <w:sz w:val="28"/>
          <w:szCs w:val="28"/>
        </w:rPr>
        <w:t>Dividing</w:t>
      </w:r>
    </w:p>
    <w:p w:rsidR="006517A6" w:rsidRDefault="00F914CF" w:rsidP="00C77CD0">
      <w:r>
        <w:t>To divide complex conjugates, you multiply through by the complex conjugate of the denominator:</w:t>
      </w:r>
    </w:p>
    <w:p w:rsidR="00F914CF" w:rsidRDefault="00F914CF" w:rsidP="00C77CD0"/>
    <w:p w:rsidR="00F914CF" w:rsidRDefault="00F914CF" w:rsidP="00C77CD0">
      <w:r w:rsidRPr="005F25C9">
        <w:rPr>
          <w:b/>
        </w:rPr>
        <w:t>Example</w:t>
      </w:r>
      <w:r>
        <w:t xml:space="preserve">:  If </w:t>
      </w:r>
      <w:r w:rsidRPr="00F914CF">
        <w:rPr>
          <w:i/>
        </w:rPr>
        <w:t>z</w:t>
      </w:r>
      <w:r>
        <w:t xml:space="preserve"> = 3 – i  and  </w:t>
      </w:r>
      <w:r w:rsidRPr="00F914CF">
        <w:rPr>
          <w:i/>
        </w:rPr>
        <w:t>w</w:t>
      </w:r>
      <w:r>
        <w:t xml:space="preserve"> = 1 – 2i, then</w:t>
      </w:r>
    </w:p>
    <w:p w:rsidR="00F914CF" w:rsidRDefault="00F914CF" w:rsidP="00C77CD0"/>
    <w:p w:rsidR="00F914CF" w:rsidRDefault="00F914CF" w:rsidP="00C77CD0">
      <w:r>
        <w:tab/>
      </w:r>
      <w:r w:rsidRPr="00F914CF">
        <w:rPr>
          <w:position w:val="-22"/>
        </w:rPr>
        <w:object w:dxaOrig="1219" w:dyaOrig="580">
          <v:shape id="_x0000_i1041" type="#_x0000_t75" style="width:60.75pt;height:29.25pt" o:ole="">
            <v:imagedata r:id="rId36" o:title=""/>
          </v:shape>
          <o:OLEObject Type="Embed" ProgID="Equation.DSMT4" ShapeID="_x0000_i1041" DrawAspect="Content" ObjectID="_1450860843" r:id="rId37"/>
        </w:object>
      </w:r>
    </w:p>
    <w:p w:rsidR="00F914CF" w:rsidRDefault="00F914CF" w:rsidP="00C77CD0">
      <w:r>
        <w:tab/>
        <w:t xml:space="preserve">         = </w:t>
      </w:r>
      <w:r w:rsidRPr="00F914CF">
        <w:rPr>
          <w:position w:val="-22"/>
        </w:rPr>
        <w:object w:dxaOrig="1240" w:dyaOrig="580">
          <v:shape id="_x0000_i1042" type="#_x0000_t75" style="width:62.25pt;height:29.25pt" o:ole="">
            <v:imagedata r:id="rId38" o:title=""/>
          </v:shape>
          <o:OLEObject Type="Embed" ProgID="Equation.DSMT4" ShapeID="_x0000_i1042" DrawAspect="Content" ObjectID="_1450860844" r:id="rId39"/>
        </w:object>
      </w:r>
      <w:r>
        <w:tab/>
      </w:r>
      <w:r>
        <w:tab/>
      </w:r>
      <w:r>
        <w:tab/>
      </w:r>
      <w:r>
        <w:tab/>
        <w:t xml:space="preserve">(as the complex conjugate of </w:t>
      </w:r>
      <w:r w:rsidRPr="00F914CF">
        <w:rPr>
          <w:i/>
        </w:rPr>
        <w:t>w</w:t>
      </w:r>
      <w:r>
        <w:t xml:space="preserve"> is </w:t>
      </w:r>
      <w:r w:rsidRPr="00F914CF">
        <w:rPr>
          <w:i/>
        </w:rPr>
        <w:t>w</w:t>
      </w:r>
      <w:r>
        <w:t>* = 1 + 2</w:t>
      </w:r>
      <w:r w:rsidRPr="00F914CF">
        <w:rPr>
          <w:i/>
        </w:rPr>
        <w:t>i</w:t>
      </w:r>
      <w:r>
        <w:t>)</w:t>
      </w:r>
    </w:p>
    <w:p w:rsidR="00F914CF" w:rsidRDefault="00F914CF" w:rsidP="00C77CD0">
      <w:r>
        <w:tab/>
        <w:t xml:space="preserve">         = </w:t>
      </w:r>
      <w:r w:rsidRPr="00F914CF">
        <w:rPr>
          <w:position w:val="-28"/>
        </w:rPr>
        <w:object w:dxaOrig="2840" w:dyaOrig="700">
          <v:shape id="_x0000_i1043" type="#_x0000_t75" style="width:141.75pt;height:35.25pt" o:ole="">
            <v:imagedata r:id="rId40" o:title=""/>
          </v:shape>
          <o:OLEObject Type="Embed" ProgID="Equation.DSMT4" ShapeID="_x0000_i1043" DrawAspect="Content" ObjectID="_1450860845" r:id="rId41"/>
        </w:object>
      </w:r>
      <w:r>
        <w:tab/>
      </w:r>
      <w:r>
        <w:tab/>
        <w:t xml:space="preserve">(as </w:t>
      </w:r>
      <w:r w:rsidRPr="00F914CF">
        <w:rPr>
          <w:i/>
        </w:rPr>
        <w:t>i</w:t>
      </w:r>
      <w:r w:rsidRPr="00F914CF">
        <w:rPr>
          <w:vertAlign w:val="superscript"/>
        </w:rPr>
        <w:t>2</w:t>
      </w:r>
      <w:r>
        <w:t xml:space="preserve"> = -1)</w:t>
      </w:r>
    </w:p>
    <w:p w:rsidR="00F914CF" w:rsidRDefault="00F914CF" w:rsidP="00C77CD0">
      <w:r>
        <w:tab/>
        <w:t xml:space="preserve">         = </w:t>
      </w:r>
      <w:r w:rsidRPr="00F914CF">
        <w:rPr>
          <w:position w:val="-22"/>
        </w:rPr>
        <w:object w:dxaOrig="580" w:dyaOrig="580">
          <v:shape id="_x0000_i1044" type="#_x0000_t75" style="width:29.25pt;height:29.25pt" o:ole="">
            <v:imagedata r:id="rId42" o:title=""/>
          </v:shape>
          <o:OLEObject Type="Embed" ProgID="Equation.DSMT4" ShapeID="_x0000_i1044" DrawAspect="Content" ObjectID="_1450860846" r:id="rId43"/>
        </w:object>
      </w:r>
    </w:p>
    <w:p w:rsidR="00F914CF" w:rsidRDefault="00F914CF" w:rsidP="00C77CD0">
      <w:r>
        <w:t>Therefore:</w:t>
      </w:r>
    </w:p>
    <w:p w:rsidR="00F914CF" w:rsidRDefault="00F914CF" w:rsidP="00C77CD0">
      <w:r>
        <w:tab/>
      </w:r>
      <w:r w:rsidRPr="00F914CF">
        <w:rPr>
          <w:position w:val="-6"/>
        </w:rPr>
        <w:object w:dxaOrig="1080" w:dyaOrig="260">
          <v:shape id="_x0000_i1045" type="#_x0000_t75" style="width:54pt;height:12.75pt" o:ole="">
            <v:imagedata r:id="rId44" o:title=""/>
          </v:shape>
          <o:OLEObject Type="Embed" ProgID="Equation.DSMT4" ShapeID="_x0000_i1045" DrawAspect="Content" ObjectID="_1450860847" r:id="rId45"/>
        </w:object>
      </w:r>
    </w:p>
    <w:p w:rsidR="005F25C9" w:rsidRDefault="005F25C9" w:rsidP="00C77CD0"/>
    <w:p w:rsidR="005F25C9" w:rsidRDefault="005F25C9" w:rsidP="00B80852">
      <w:pPr>
        <w:shd w:val="clear" w:color="auto" w:fill="FFFF99"/>
      </w:pPr>
      <w:r w:rsidRPr="005F25C9">
        <w:rPr>
          <w:b/>
        </w:rPr>
        <w:t>Note</w:t>
      </w:r>
      <w:r>
        <w:t xml:space="preserve">:  When a complex number is multiplied by its complex conjugate the answer is always purely a real number.  </w:t>
      </w:r>
    </w:p>
    <w:p w:rsidR="005F25C9" w:rsidRDefault="005F25C9" w:rsidP="00B80852">
      <w:pPr>
        <w:shd w:val="clear" w:color="auto" w:fill="FFFF99"/>
      </w:pPr>
      <w:r>
        <w:t xml:space="preserve">To show this, suppose </w:t>
      </w:r>
      <w:r w:rsidRPr="005F25C9">
        <w:rPr>
          <w:i/>
        </w:rPr>
        <w:t>z = x + iy</w:t>
      </w:r>
      <w:r>
        <w:t xml:space="preserve">.  </w:t>
      </w:r>
    </w:p>
    <w:p w:rsidR="005F25C9" w:rsidRDefault="005F25C9" w:rsidP="00B80852">
      <w:pPr>
        <w:shd w:val="clear" w:color="auto" w:fill="FFFF99"/>
      </w:pPr>
      <w:r>
        <w:t>Then</w:t>
      </w:r>
      <w:r>
        <w:tab/>
      </w:r>
      <w:r w:rsidRPr="005F25C9">
        <w:rPr>
          <w:i/>
        </w:rPr>
        <w:t>zz</w:t>
      </w:r>
      <w:r>
        <w:t>* = (</w:t>
      </w:r>
      <w:r w:rsidRPr="005F25C9">
        <w:rPr>
          <w:i/>
        </w:rPr>
        <w:t>x + iy</w:t>
      </w:r>
      <w:r>
        <w:t>)(</w:t>
      </w:r>
      <w:r w:rsidRPr="005F25C9">
        <w:rPr>
          <w:i/>
        </w:rPr>
        <w:t>x – iy</w:t>
      </w:r>
      <w:r>
        <w:t xml:space="preserve">) = </w:t>
      </w:r>
      <w:r w:rsidRPr="005F25C9">
        <w:rPr>
          <w:i/>
        </w:rPr>
        <w:t>x</w:t>
      </w:r>
      <w:r w:rsidRPr="005F25C9">
        <w:rPr>
          <w:vertAlign w:val="superscript"/>
        </w:rPr>
        <w:t>2</w:t>
      </w:r>
      <w:r>
        <w:t xml:space="preserve"> – 2</w:t>
      </w:r>
      <w:r w:rsidRPr="005F25C9">
        <w:rPr>
          <w:i/>
        </w:rPr>
        <w:t>ixy</w:t>
      </w:r>
      <w:r>
        <w:t xml:space="preserve"> + 2</w:t>
      </w:r>
      <w:r w:rsidRPr="005F25C9">
        <w:rPr>
          <w:i/>
        </w:rPr>
        <w:t>ixy</w:t>
      </w:r>
      <w:r>
        <w:t xml:space="preserve"> –</w:t>
      </w:r>
      <w:r w:rsidRPr="005F25C9">
        <w:rPr>
          <w:i/>
        </w:rPr>
        <w:t>i</w:t>
      </w:r>
      <w:r w:rsidRPr="005F25C9">
        <w:rPr>
          <w:vertAlign w:val="superscript"/>
        </w:rPr>
        <w:t>2</w:t>
      </w:r>
      <w:r w:rsidRPr="005F25C9">
        <w:rPr>
          <w:i/>
        </w:rPr>
        <w:t>y</w:t>
      </w:r>
      <w:r w:rsidRPr="005F25C9">
        <w:rPr>
          <w:vertAlign w:val="superscript"/>
        </w:rPr>
        <w:t>2</w:t>
      </w:r>
    </w:p>
    <w:p w:rsidR="005F25C9" w:rsidRDefault="005F25C9" w:rsidP="00B80852">
      <w:pPr>
        <w:shd w:val="clear" w:color="auto" w:fill="FFFF99"/>
      </w:pPr>
      <w:r>
        <w:tab/>
        <w:t xml:space="preserve">      = </w:t>
      </w:r>
      <w:r w:rsidRPr="005F25C9">
        <w:rPr>
          <w:i/>
        </w:rPr>
        <w:t>x</w:t>
      </w:r>
      <w:r w:rsidRPr="005F25C9">
        <w:rPr>
          <w:vertAlign w:val="superscript"/>
        </w:rPr>
        <w:t>2</w:t>
      </w:r>
      <w:r>
        <w:t xml:space="preserve"> + </w:t>
      </w:r>
      <w:r w:rsidRPr="005F25C9">
        <w:rPr>
          <w:i/>
        </w:rPr>
        <w:t>y</w:t>
      </w:r>
      <w:r w:rsidRPr="005F25C9">
        <w:rPr>
          <w:vertAlign w:val="superscript"/>
        </w:rPr>
        <w:t>2</w:t>
      </w:r>
    </w:p>
    <w:p w:rsidR="005F25C9" w:rsidRDefault="005F25C9" w:rsidP="00C77CD0"/>
    <w:p w:rsidR="00286C70" w:rsidRDefault="00286C70" w:rsidP="00C77CD0">
      <w:pPr>
        <w:rPr>
          <w:b/>
        </w:rPr>
      </w:pPr>
      <w:r w:rsidRPr="00286C70">
        <w:rPr>
          <w:b/>
        </w:rPr>
        <w:t>Worked examination question:</w:t>
      </w:r>
    </w:p>
    <w:p w:rsidR="00550033" w:rsidRDefault="00550033" w:rsidP="00C77CD0">
      <w:r w:rsidRPr="00550033">
        <w:t xml:space="preserve">a)  Express in the form </w:t>
      </w:r>
      <w:r w:rsidRPr="00487E3B">
        <w:rPr>
          <w:i/>
        </w:rPr>
        <w:t>a + ib</w:t>
      </w:r>
      <w:r w:rsidRPr="00550033">
        <w:t xml:space="preserve">,  </w:t>
      </w:r>
    </w:p>
    <w:p w:rsidR="00550033" w:rsidRDefault="00550033" w:rsidP="00C77CD0">
      <w:r>
        <w:tab/>
        <w:t>(i)   (3 +</w:t>
      </w:r>
      <w:r w:rsidRPr="00487E3B">
        <w:rPr>
          <w:i/>
        </w:rPr>
        <w:t xml:space="preserve"> i</w:t>
      </w:r>
      <w:r>
        <w:t>)</w:t>
      </w:r>
      <w:r w:rsidRPr="00550033">
        <w:rPr>
          <w:vertAlign w:val="superscript"/>
        </w:rPr>
        <w:t>2</w:t>
      </w:r>
    </w:p>
    <w:p w:rsidR="00550033" w:rsidRDefault="00550033" w:rsidP="00C77CD0">
      <w:r>
        <w:tab/>
        <w:t>(ii)  (2 + 4</w:t>
      </w:r>
      <w:r w:rsidRPr="00487E3B">
        <w:rPr>
          <w:i/>
        </w:rPr>
        <w:t>i</w:t>
      </w:r>
      <w:r>
        <w:t xml:space="preserve">)(3 + </w:t>
      </w:r>
      <w:r w:rsidRPr="00487E3B">
        <w:rPr>
          <w:i/>
        </w:rPr>
        <w:t>i</w:t>
      </w:r>
      <w:r>
        <w:t>).</w:t>
      </w:r>
    </w:p>
    <w:p w:rsidR="00550033" w:rsidRDefault="00550033" w:rsidP="00C77CD0">
      <w:r>
        <w:t>b)  The quadratic equation</w:t>
      </w:r>
    </w:p>
    <w:p w:rsidR="00550033" w:rsidRDefault="00550033" w:rsidP="00550033">
      <w:pPr>
        <w:jc w:val="center"/>
      </w:pPr>
      <w:r w:rsidRPr="00550033">
        <w:rPr>
          <w:position w:val="-10"/>
        </w:rPr>
        <w:object w:dxaOrig="2240" w:dyaOrig="380">
          <v:shape id="_x0000_i1046" type="#_x0000_t75" style="width:111.75pt;height:18.75pt" o:ole="">
            <v:imagedata r:id="rId46" o:title=""/>
          </v:shape>
          <o:OLEObject Type="Embed" ProgID="Equation.DSMT4" ShapeID="_x0000_i1046" DrawAspect="Content" ObjectID="_1450860848" r:id="rId47"/>
        </w:object>
      </w:r>
    </w:p>
    <w:p w:rsidR="00550033" w:rsidRDefault="00550033" w:rsidP="00550033">
      <w:proofErr w:type="gramStart"/>
      <w:r>
        <w:t>has</w:t>
      </w:r>
      <w:proofErr w:type="gramEnd"/>
      <w:r>
        <w:t xml:space="preserve"> roots </w:t>
      </w:r>
      <w:r w:rsidRPr="00550033">
        <w:rPr>
          <w:position w:val="-10"/>
        </w:rPr>
        <w:object w:dxaOrig="820" w:dyaOrig="320">
          <v:shape id="_x0000_i1047" type="#_x0000_t75" style="width:41.25pt;height:15.75pt" o:ole="">
            <v:imagedata r:id="rId48" o:title=""/>
          </v:shape>
          <o:OLEObject Type="Embed" ProgID="Equation.DSMT4" ShapeID="_x0000_i1047" DrawAspect="Content" ObjectID="_1450860849" r:id="rId49"/>
        </w:object>
      </w:r>
      <w:r w:rsidR="00487E3B">
        <w:t>.</w:t>
      </w:r>
    </w:p>
    <w:p w:rsidR="00487E3B" w:rsidRDefault="00487E3B" w:rsidP="00487E3B">
      <w:pPr>
        <w:numPr>
          <w:ilvl w:val="0"/>
          <w:numId w:val="4"/>
        </w:numPr>
      </w:pPr>
      <w:r>
        <w:t xml:space="preserve">Verify that </w:t>
      </w:r>
      <w:r w:rsidRPr="00487E3B">
        <w:rPr>
          <w:i/>
        </w:rPr>
        <w:t>z</w:t>
      </w:r>
      <w:r w:rsidRPr="00487E3B">
        <w:rPr>
          <w:vertAlign w:val="subscript"/>
        </w:rPr>
        <w:t xml:space="preserve">1 </w:t>
      </w:r>
      <w:r>
        <w:t xml:space="preserve">= 3 + </w:t>
      </w:r>
      <w:r w:rsidRPr="00487E3B">
        <w:rPr>
          <w:i/>
        </w:rPr>
        <w:t>i</w:t>
      </w:r>
      <w:r>
        <w:t xml:space="preserve">  is a root of the equation.</w:t>
      </w:r>
    </w:p>
    <w:p w:rsidR="00487E3B" w:rsidRDefault="00487E3B" w:rsidP="00487E3B">
      <w:pPr>
        <w:numPr>
          <w:ilvl w:val="0"/>
          <w:numId w:val="4"/>
        </w:numPr>
      </w:pPr>
      <w:r>
        <w:t>By considering the coefficients of the quadratic, write down the sum of the roots;</w:t>
      </w:r>
    </w:p>
    <w:p w:rsidR="00487E3B" w:rsidRDefault="00487E3B" w:rsidP="00487E3B">
      <w:pPr>
        <w:numPr>
          <w:ilvl w:val="0"/>
          <w:numId w:val="4"/>
        </w:numPr>
      </w:pPr>
      <w:r>
        <w:t xml:space="preserve">Explain why </w:t>
      </w:r>
      <w:r w:rsidRPr="00487E3B">
        <w:rPr>
          <w:i/>
        </w:rPr>
        <w:t>z</w:t>
      </w:r>
      <w:r w:rsidRPr="00487E3B">
        <w:rPr>
          <w:vertAlign w:val="subscript"/>
        </w:rPr>
        <w:t>1</w:t>
      </w:r>
      <w:r>
        <w:t xml:space="preserve">*, the complex conjugate of </w:t>
      </w:r>
      <w:r w:rsidRPr="00487E3B">
        <w:rPr>
          <w:i/>
        </w:rPr>
        <w:t>z</w:t>
      </w:r>
      <w:r w:rsidRPr="00487E3B">
        <w:rPr>
          <w:vertAlign w:val="subscript"/>
        </w:rPr>
        <w:t>1</w:t>
      </w:r>
      <w:r>
        <w:t xml:space="preserve">, is </w:t>
      </w:r>
      <w:r w:rsidRPr="00487E3B">
        <w:rPr>
          <w:b/>
        </w:rPr>
        <w:t>not</w:t>
      </w:r>
      <w:r>
        <w:t xml:space="preserve"> a root of the quadratic;</w:t>
      </w:r>
    </w:p>
    <w:p w:rsidR="00487E3B" w:rsidRPr="00550033" w:rsidRDefault="00487E3B" w:rsidP="00487E3B">
      <w:pPr>
        <w:numPr>
          <w:ilvl w:val="0"/>
          <w:numId w:val="4"/>
        </w:numPr>
      </w:pPr>
      <w:r>
        <w:t xml:space="preserve">Find the other root, </w:t>
      </w:r>
      <w:r w:rsidRPr="00487E3B">
        <w:rPr>
          <w:i/>
        </w:rPr>
        <w:t>z</w:t>
      </w:r>
      <w:r w:rsidRPr="00487E3B">
        <w:rPr>
          <w:vertAlign w:val="subscript"/>
        </w:rPr>
        <w:t>2</w:t>
      </w:r>
      <w:r>
        <w:t xml:space="preserve">, in the form </w:t>
      </w:r>
      <w:r w:rsidRPr="00487E3B">
        <w:rPr>
          <w:i/>
        </w:rPr>
        <w:t>a + ib</w:t>
      </w:r>
      <w:r>
        <w:t>.</w:t>
      </w:r>
    </w:p>
    <w:p w:rsidR="00286C70" w:rsidRDefault="00286C70" w:rsidP="00C77CD0"/>
    <w:p w:rsidR="00487E3B" w:rsidRPr="004C7181" w:rsidRDefault="00487E3B" w:rsidP="00C77CD0">
      <w:pPr>
        <w:rPr>
          <w:b/>
        </w:rPr>
      </w:pPr>
      <w:r w:rsidRPr="004C7181">
        <w:rPr>
          <w:b/>
        </w:rPr>
        <w:t>Solution:</w:t>
      </w:r>
    </w:p>
    <w:p w:rsidR="00487E3B" w:rsidRDefault="00487E3B" w:rsidP="00C77CD0">
      <w:pPr>
        <w:rPr>
          <w:vertAlign w:val="superscript"/>
        </w:rPr>
      </w:pPr>
      <w:r>
        <w:t>a)</w:t>
      </w:r>
      <w:r>
        <w:tab/>
        <w:t>(i)</w:t>
      </w:r>
      <w:r>
        <w:tab/>
        <w:t>(3 + i)</w:t>
      </w:r>
      <w:r w:rsidRPr="00487E3B">
        <w:rPr>
          <w:vertAlign w:val="superscript"/>
        </w:rPr>
        <w:t>2</w:t>
      </w:r>
      <w:r>
        <w:t xml:space="preserve"> = (3 + </w:t>
      </w:r>
      <w:r w:rsidRPr="00487E3B">
        <w:rPr>
          <w:i/>
        </w:rPr>
        <w:t>i</w:t>
      </w:r>
      <w:r>
        <w:t xml:space="preserve">)(3 + </w:t>
      </w:r>
      <w:r w:rsidRPr="00487E3B">
        <w:rPr>
          <w:i/>
        </w:rPr>
        <w:t>i</w:t>
      </w:r>
      <w:r>
        <w:t>) = 9 + 3</w:t>
      </w:r>
      <w:r w:rsidRPr="00487E3B">
        <w:rPr>
          <w:i/>
        </w:rPr>
        <w:t xml:space="preserve">i </w:t>
      </w:r>
      <w:r>
        <w:t>+ 3</w:t>
      </w:r>
      <w:r w:rsidRPr="00487E3B">
        <w:rPr>
          <w:i/>
        </w:rPr>
        <w:t>i</w:t>
      </w:r>
      <w:r>
        <w:t xml:space="preserve"> + </w:t>
      </w:r>
      <w:r w:rsidRPr="00487E3B">
        <w:rPr>
          <w:i/>
        </w:rPr>
        <w:t>i</w:t>
      </w:r>
      <w:r w:rsidRPr="00487E3B">
        <w:rPr>
          <w:vertAlign w:val="superscript"/>
        </w:rPr>
        <w:t xml:space="preserve">2 </w:t>
      </w:r>
    </w:p>
    <w:p w:rsidR="00487E3B" w:rsidRDefault="00487E3B" w:rsidP="00C77CD0">
      <w:r>
        <w:rPr>
          <w:vertAlign w:val="superscript"/>
        </w:rPr>
        <w:lastRenderedPageBreak/>
        <w:tab/>
      </w:r>
      <w:r>
        <w:rPr>
          <w:vertAlign w:val="superscript"/>
        </w:rPr>
        <w:tab/>
      </w:r>
      <w:r>
        <w:rPr>
          <w:vertAlign w:val="superscript"/>
        </w:rPr>
        <w:tab/>
      </w:r>
      <w:r>
        <w:t>= 9 + 6</w:t>
      </w:r>
      <w:r w:rsidRPr="00487E3B">
        <w:rPr>
          <w:i/>
        </w:rPr>
        <w:t>i</w:t>
      </w:r>
      <w:r>
        <w:t xml:space="preserve"> – 1 = 8 + 6</w:t>
      </w:r>
      <w:r w:rsidRPr="00487E3B">
        <w:rPr>
          <w:i/>
        </w:rPr>
        <w:t>i</w:t>
      </w:r>
      <w:r>
        <w:rPr>
          <w:i/>
        </w:rPr>
        <w:tab/>
      </w:r>
      <w:r>
        <w:rPr>
          <w:i/>
        </w:rPr>
        <w:tab/>
      </w:r>
      <w:r>
        <w:rPr>
          <w:i/>
        </w:rPr>
        <w:tab/>
      </w:r>
      <w:r w:rsidRPr="00BE0D28">
        <w:rPr>
          <w:shd w:val="clear" w:color="auto" w:fill="FFFF99"/>
        </w:rPr>
        <w:t>Remember:  i</w:t>
      </w:r>
      <w:r w:rsidRPr="00BE0D28">
        <w:rPr>
          <w:shd w:val="clear" w:color="auto" w:fill="FFFF99"/>
          <w:vertAlign w:val="superscript"/>
        </w:rPr>
        <w:t>2</w:t>
      </w:r>
      <w:r w:rsidRPr="00BE0D28">
        <w:rPr>
          <w:shd w:val="clear" w:color="auto" w:fill="FFFF99"/>
        </w:rPr>
        <w:t xml:space="preserve"> = -1</w:t>
      </w:r>
    </w:p>
    <w:p w:rsidR="00286C70" w:rsidRDefault="00286C70" w:rsidP="00C77CD0"/>
    <w:p w:rsidR="00487E3B" w:rsidRDefault="00487E3B" w:rsidP="00487E3B">
      <w:pPr>
        <w:numPr>
          <w:ilvl w:val="0"/>
          <w:numId w:val="5"/>
        </w:numPr>
      </w:pPr>
      <w:r>
        <w:t>(2 + 4</w:t>
      </w:r>
      <w:r w:rsidRPr="00487E3B">
        <w:rPr>
          <w:i/>
        </w:rPr>
        <w:t>i</w:t>
      </w:r>
      <w:r>
        <w:t xml:space="preserve">)(3 + </w:t>
      </w:r>
      <w:r w:rsidRPr="00487E3B">
        <w:rPr>
          <w:i/>
        </w:rPr>
        <w:t>i</w:t>
      </w:r>
      <w:r>
        <w:t>) = 6 + 2</w:t>
      </w:r>
      <w:r w:rsidRPr="00487E3B">
        <w:rPr>
          <w:i/>
        </w:rPr>
        <w:t>i</w:t>
      </w:r>
      <w:r>
        <w:t xml:space="preserve"> + 12</w:t>
      </w:r>
      <w:r w:rsidRPr="00487E3B">
        <w:rPr>
          <w:i/>
        </w:rPr>
        <w:t>i</w:t>
      </w:r>
      <w:r>
        <w:t xml:space="preserve"> + 4</w:t>
      </w:r>
      <w:r w:rsidRPr="00487E3B">
        <w:rPr>
          <w:i/>
        </w:rPr>
        <w:t>i</w:t>
      </w:r>
      <w:r w:rsidRPr="00487E3B">
        <w:rPr>
          <w:vertAlign w:val="superscript"/>
        </w:rPr>
        <w:t>2</w:t>
      </w:r>
      <w:r>
        <w:t xml:space="preserve"> </w:t>
      </w:r>
    </w:p>
    <w:p w:rsidR="00487E3B" w:rsidRDefault="00487E3B" w:rsidP="00487E3B">
      <w:pPr>
        <w:ind w:left="720"/>
      </w:pPr>
      <w:r>
        <w:tab/>
      </w:r>
      <w:r>
        <w:tab/>
        <w:t xml:space="preserve">           = 6 + 14</w:t>
      </w:r>
      <w:r w:rsidRPr="00487E3B">
        <w:rPr>
          <w:i/>
        </w:rPr>
        <w:t>i</w:t>
      </w:r>
      <w:r>
        <w:t xml:space="preserve"> – 4 = 2 + 14</w:t>
      </w:r>
      <w:r w:rsidRPr="00487E3B">
        <w:rPr>
          <w:i/>
        </w:rPr>
        <w:t>i</w:t>
      </w:r>
    </w:p>
    <w:p w:rsidR="00487E3B" w:rsidRDefault="00487E3B" w:rsidP="00487E3B"/>
    <w:p w:rsidR="00487E3B" w:rsidRDefault="00487E3B" w:rsidP="00487E3B">
      <w:r>
        <w:t>b)</w:t>
      </w:r>
      <w:r>
        <w:tab/>
        <w:t>(</w:t>
      </w:r>
      <w:proofErr w:type="gramStart"/>
      <w:r>
        <w:t>i</w:t>
      </w:r>
      <w:proofErr w:type="gramEnd"/>
      <w:r>
        <w:t>)</w:t>
      </w:r>
      <w:r>
        <w:tab/>
        <w:t xml:space="preserve">We substitute </w:t>
      </w:r>
      <w:r w:rsidRPr="00487E3B">
        <w:rPr>
          <w:i/>
        </w:rPr>
        <w:t>z</w:t>
      </w:r>
      <w:r>
        <w:t xml:space="preserve"> = 3 + </w:t>
      </w:r>
      <w:r w:rsidRPr="00487E3B">
        <w:rPr>
          <w:i/>
        </w:rPr>
        <w:t>i</w:t>
      </w:r>
      <w:r>
        <w:t xml:space="preserve"> into the expression  </w:t>
      </w:r>
      <w:r w:rsidRPr="00550033">
        <w:rPr>
          <w:position w:val="-10"/>
        </w:rPr>
        <w:object w:dxaOrig="1920" w:dyaOrig="380">
          <v:shape id="_x0000_i1048" type="#_x0000_t75" style="width:96pt;height:18.75pt" o:ole="">
            <v:imagedata r:id="rId50" o:title=""/>
          </v:shape>
          <o:OLEObject Type="Embed" ProgID="Equation.DSMT4" ShapeID="_x0000_i1048" DrawAspect="Content" ObjectID="_1450860850" r:id="rId51"/>
        </w:object>
      </w:r>
      <w:r>
        <w:t xml:space="preserve"> to check that it gives an answer of 0.</w:t>
      </w:r>
    </w:p>
    <w:p w:rsidR="00487E3B" w:rsidRDefault="00487E3B" w:rsidP="00487E3B">
      <w:r>
        <w:tab/>
      </w:r>
      <w:r>
        <w:tab/>
      </w:r>
      <w:r>
        <w:tab/>
        <w:t xml:space="preserve">(3 + </w:t>
      </w:r>
      <w:r w:rsidRPr="00487E3B">
        <w:rPr>
          <w:i/>
        </w:rPr>
        <w:t>i</w:t>
      </w:r>
      <w:r>
        <w:t>)</w:t>
      </w:r>
      <w:r w:rsidRPr="00487E3B">
        <w:rPr>
          <w:vertAlign w:val="superscript"/>
        </w:rPr>
        <w:t>2</w:t>
      </w:r>
      <w:r>
        <w:t xml:space="preserve"> – (2 + 4</w:t>
      </w:r>
      <w:r w:rsidRPr="00487E3B">
        <w:rPr>
          <w:i/>
        </w:rPr>
        <w:t>i</w:t>
      </w:r>
      <w:r>
        <w:t xml:space="preserve">)(3 + </w:t>
      </w:r>
      <w:r w:rsidRPr="00487E3B">
        <w:rPr>
          <w:i/>
        </w:rPr>
        <w:t>i</w:t>
      </w:r>
      <w:r>
        <w:t>) + 8</w:t>
      </w:r>
      <w:r w:rsidRPr="00487E3B">
        <w:rPr>
          <w:i/>
        </w:rPr>
        <w:t>i</w:t>
      </w:r>
      <w:r>
        <w:t xml:space="preserve"> - 6</w:t>
      </w:r>
    </w:p>
    <w:p w:rsidR="00487E3B" w:rsidRDefault="00487E3B" w:rsidP="00487E3B">
      <w:pPr>
        <w:ind w:left="720"/>
      </w:pPr>
      <w:r>
        <w:tab/>
        <w:t xml:space="preserve">   </w:t>
      </w:r>
      <w:r>
        <w:tab/>
        <w:t>= 8 + 6</w:t>
      </w:r>
      <w:r w:rsidRPr="00487E3B">
        <w:rPr>
          <w:i/>
        </w:rPr>
        <w:t>i</w:t>
      </w:r>
      <w:r>
        <w:rPr>
          <w:i/>
        </w:rPr>
        <w:t xml:space="preserve"> – </w:t>
      </w:r>
      <w:r w:rsidRPr="00487E3B">
        <w:t>(</w:t>
      </w:r>
      <w:r>
        <w:t>2 + 14</w:t>
      </w:r>
      <w:r w:rsidRPr="00487E3B">
        <w:rPr>
          <w:i/>
        </w:rPr>
        <w:t>i</w:t>
      </w:r>
      <w:r w:rsidRPr="00487E3B">
        <w:t>)</w:t>
      </w:r>
      <w:r>
        <w:t xml:space="preserve"> + 8</w:t>
      </w:r>
      <w:r w:rsidRPr="00487E3B">
        <w:rPr>
          <w:i/>
        </w:rPr>
        <w:t>i</w:t>
      </w:r>
      <w:r>
        <w:t xml:space="preserve"> – 6</w:t>
      </w:r>
      <w:r>
        <w:tab/>
      </w:r>
      <w:r>
        <w:tab/>
        <w:t>(using the results from (a))</w:t>
      </w:r>
    </w:p>
    <w:p w:rsidR="00487E3B" w:rsidRDefault="00487E3B" w:rsidP="00487E3B">
      <w:pPr>
        <w:ind w:left="720"/>
      </w:pPr>
      <w:r>
        <w:tab/>
      </w:r>
      <w:r>
        <w:tab/>
        <w:t xml:space="preserve">= </w:t>
      </w:r>
      <w:r w:rsidR="00E76745">
        <w:t>8 + 6</w:t>
      </w:r>
      <w:r w:rsidR="00E76745" w:rsidRPr="00E76745">
        <w:rPr>
          <w:i/>
        </w:rPr>
        <w:t>i</w:t>
      </w:r>
      <w:r w:rsidR="00E76745">
        <w:t xml:space="preserve"> – 2 – 14</w:t>
      </w:r>
      <w:r w:rsidR="00E76745" w:rsidRPr="00E76745">
        <w:rPr>
          <w:i/>
        </w:rPr>
        <w:t xml:space="preserve">i </w:t>
      </w:r>
      <w:r w:rsidR="00E76745">
        <w:t>+ 8</w:t>
      </w:r>
      <w:r w:rsidR="00E76745" w:rsidRPr="00E76745">
        <w:rPr>
          <w:i/>
        </w:rPr>
        <w:t>i</w:t>
      </w:r>
      <w:r w:rsidR="00E76745">
        <w:t xml:space="preserve"> – 6</w:t>
      </w:r>
    </w:p>
    <w:p w:rsidR="00E76745" w:rsidRDefault="00E76745" w:rsidP="00487E3B">
      <w:pPr>
        <w:ind w:left="720"/>
      </w:pPr>
      <w:r>
        <w:tab/>
      </w:r>
      <w:r>
        <w:tab/>
        <w:t>= 0 + 0</w:t>
      </w:r>
      <w:r w:rsidRPr="00E76745">
        <w:rPr>
          <w:i/>
        </w:rPr>
        <w:t xml:space="preserve">i </w:t>
      </w:r>
      <w:r>
        <w:t>= 0</w:t>
      </w:r>
      <w:r>
        <w:tab/>
        <w:t>(as required)</w:t>
      </w:r>
    </w:p>
    <w:p w:rsidR="00487E3B" w:rsidRDefault="00487E3B" w:rsidP="00487E3B">
      <w:pPr>
        <w:ind w:left="720"/>
      </w:pPr>
    </w:p>
    <w:p w:rsidR="00E76745" w:rsidRDefault="00E76745" w:rsidP="00487E3B">
      <w:pPr>
        <w:ind w:left="720"/>
      </w:pPr>
      <w:r>
        <w:t>(ii)</w:t>
      </w:r>
      <w:r>
        <w:tab/>
        <w:t>In a quadratic equation, the sum of roots is given by the expression –</w:t>
      </w:r>
      <w:r w:rsidRPr="00E76745">
        <w:rPr>
          <w:i/>
        </w:rPr>
        <w:t>b/a</w:t>
      </w:r>
      <w:r>
        <w:t>.</w:t>
      </w:r>
    </w:p>
    <w:p w:rsidR="00487E3B" w:rsidRDefault="00E76745" w:rsidP="00487E3B">
      <w:pPr>
        <w:ind w:left="720"/>
      </w:pPr>
      <w:r>
        <w:tab/>
        <w:t>So here the sum of the roots is (2 + 4</w:t>
      </w:r>
      <w:r w:rsidRPr="00E76745">
        <w:rPr>
          <w:i/>
        </w:rPr>
        <w:t>i</w:t>
      </w:r>
      <w:r>
        <w:t>)</w:t>
      </w:r>
      <w:r>
        <w:tab/>
        <w:t xml:space="preserve">(since </w:t>
      </w:r>
      <w:r w:rsidRPr="00E76745">
        <w:rPr>
          <w:i/>
        </w:rPr>
        <w:t>b</w:t>
      </w:r>
      <w:r>
        <w:t xml:space="preserve"> = -(2 + 4</w:t>
      </w:r>
      <w:r w:rsidRPr="00E76745">
        <w:rPr>
          <w:i/>
        </w:rPr>
        <w:t>i</w:t>
      </w:r>
      <w:r>
        <w:t xml:space="preserve">) and </w:t>
      </w:r>
      <w:r w:rsidRPr="00E76745">
        <w:rPr>
          <w:i/>
        </w:rPr>
        <w:t>a</w:t>
      </w:r>
      <w:r>
        <w:t xml:space="preserve"> = 1)</w:t>
      </w:r>
    </w:p>
    <w:p w:rsidR="00E76745" w:rsidRDefault="00E76745" w:rsidP="00487E3B">
      <w:pPr>
        <w:ind w:left="720"/>
      </w:pPr>
    </w:p>
    <w:p w:rsidR="00E76745" w:rsidRDefault="00E76745" w:rsidP="00E76745">
      <w:pPr>
        <w:numPr>
          <w:ilvl w:val="0"/>
          <w:numId w:val="5"/>
        </w:numPr>
      </w:pPr>
      <w:r>
        <w:t>In a quadratic equation with real coefficients, any complex roots form a conjugate pair.  However, this quadratic does not have real coefficients so the roots are not complex conjugates of each other.</w:t>
      </w:r>
    </w:p>
    <w:p w:rsidR="00E76745" w:rsidRDefault="00E76745" w:rsidP="00E76745">
      <w:pPr>
        <w:ind w:left="720"/>
      </w:pPr>
    </w:p>
    <w:p w:rsidR="00E76745" w:rsidRDefault="00E76745" w:rsidP="00E76745">
      <w:pPr>
        <w:numPr>
          <w:ilvl w:val="0"/>
          <w:numId w:val="5"/>
        </w:numPr>
      </w:pPr>
      <w:r>
        <w:t xml:space="preserve">From (ii), </w:t>
      </w:r>
      <w:r w:rsidRPr="00E76745">
        <w:rPr>
          <w:i/>
        </w:rPr>
        <w:t>z</w:t>
      </w:r>
      <w:r w:rsidRPr="00E76745">
        <w:rPr>
          <w:vertAlign w:val="subscript"/>
        </w:rPr>
        <w:t>1</w:t>
      </w:r>
      <w:r>
        <w:t xml:space="preserve"> + </w:t>
      </w:r>
      <w:r w:rsidRPr="00E76745">
        <w:rPr>
          <w:i/>
        </w:rPr>
        <w:t>z</w:t>
      </w:r>
      <w:r w:rsidRPr="00E76745">
        <w:rPr>
          <w:vertAlign w:val="subscript"/>
        </w:rPr>
        <w:t>2</w:t>
      </w:r>
      <w:r>
        <w:t xml:space="preserve"> = 2 + 4</w:t>
      </w:r>
      <w:r w:rsidRPr="00E76745">
        <w:rPr>
          <w:i/>
        </w:rPr>
        <w:t>i</w:t>
      </w:r>
    </w:p>
    <w:p w:rsidR="00E76745" w:rsidRDefault="00E76745" w:rsidP="00E76745">
      <w:pPr>
        <w:ind w:left="1440"/>
      </w:pPr>
      <w:r>
        <w:t>So</w:t>
      </w:r>
      <w:r>
        <w:tab/>
        <w:t xml:space="preserve">3 + </w:t>
      </w:r>
      <w:r w:rsidRPr="00E76745">
        <w:rPr>
          <w:i/>
        </w:rPr>
        <w:t>i</w:t>
      </w:r>
      <w:r>
        <w:t xml:space="preserve"> + </w:t>
      </w:r>
      <w:r w:rsidRPr="00E76745">
        <w:rPr>
          <w:i/>
        </w:rPr>
        <w:t>z</w:t>
      </w:r>
      <w:r w:rsidRPr="00E76745">
        <w:rPr>
          <w:vertAlign w:val="subscript"/>
        </w:rPr>
        <w:t>2</w:t>
      </w:r>
      <w:r>
        <w:t xml:space="preserve"> = 2 + 4</w:t>
      </w:r>
      <w:r w:rsidRPr="00E76745">
        <w:rPr>
          <w:i/>
        </w:rPr>
        <w:t>i</w:t>
      </w:r>
    </w:p>
    <w:p w:rsidR="00E76745" w:rsidRDefault="00E76745" w:rsidP="00E76745">
      <w:pPr>
        <w:ind w:left="1440"/>
      </w:pPr>
      <w:r>
        <w:t>i.e.</w:t>
      </w:r>
      <w:r>
        <w:tab/>
      </w:r>
      <w:r w:rsidRPr="00E76745">
        <w:rPr>
          <w:i/>
        </w:rPr>
        <w:t>z</w:t>
      </w:r>
      <w:r w:rsidRPr="00E76745">
        <w:rPr>
          <w:vertAlign w:val="subscript"/>
        </w:rPr>
        <w:t>2</w:t>
      </w:r>
      <w:r>
        <w:t xml:space="preserve"> = 2 + 4</w:t>
      </w:r>
      <w:r w:rsidRPr="00E76745">
        <w:rPr>
          <w:i/>
        </w:rPr>
        <w:t>i</w:t>
      </w:r>
      <w:r>
        <w:t xml:space="preserve"> – (3 + </w:t>
      </w:r>
      <w:r w:rsidRPr="00E76745">
        <w:rPr>
          <w:i/>
        </w:rPr>
        <w:t>i</w:t>
      </w:r>
      <w:r>
        <w:t>) = -1 + 3</w:t>
      </w:r>
      <w:r w:rsidRPr="00E76745">
        <w:rPr>
          <w:i/>
        </w:rPr>
        <w:t>i</w:t>
      </w:r>
      <w:r>
        <w:t>.</w:t>
      </w:r>
    </w:p>
    <w:p w:rsidR="00E76745" w:rsidRDefault="00E76745" w:rsidP="00E76745"/>
    <w:p w:rsidR="00D12460" w:rsidRPr="00C556F9" w:rsidRDefault="00D12460" w:rsidP="0080034F">
      <w:pPr>
        <w:shd w:val="clear" w:color="auto" w:fill="CCFFCC"/>
        <w:rPr>
          <w:b/>
        </w:rPr>
      </w:pPr>
      <w:r w:rsidRPr="00C556F9">
        <w:rPr>
          <w:b/>
        </w:rPr>
        <w:t>Examination Question:</w:t>
      </w:r>
    </w:p>
    <w:p w:rsidR="00D12460" w:rsidRDefault="00C556F9" w:rsidP="0080034F">
      <w:pPr>
        <w:shd w:val="clear" w:color="auto" w:fill="CCFFCC"/>
      </w:pPr>
      <w:r>
        <w:t xml:space="preserve">Given </w:t>
      </w:r>
      <w:proofErr w:type="gramStart"/>
      <w:r>
        <w:t xml:space="preserve">that </w:t>
      </w:r>
      <w:proofErr w:type="gramEnd"/>
      <w:r w:rsidRPr="00C556F9">
        <w:rPr>
          <w:position w:val="-22"/>
        </w:rPr>
        <w:object w:dxaOrig="880" w:dyaOrig="580">
          <v:shape id="_x0000_i1049" type="#_x0000_t75" style="width:44.25pt;height:29.25pt" o:ole="">
            <v:imagedata r:id="rId52" o:title=""/>
          </v:shape>
          <o:OLEObject Type="Embed" ProgID="Equation.DSMT4" ShapeID="_x0000_i1049" DrawAspect="Content" ObjectID="_1450860851" r:id="rId53"/>
        </w:object>
      </w:r>
      <w:r>
        <w:t xml:space="preserve">, find </w:t>
      </w:r>
      <w:r w:rsidRPr="00C556F9">
        <w:rPr>
          <w:i/>
        </w:rPr>
        <w:t>z</w:t>
      </w:r>
      <w:r>
        <w:t xml:space="preserve"> in the form </w:t>
      </w:r>
      <w:r w:rsidRPr="00C556F9">
        <w:rPr>
          <w:i/>
        </w:rPr>
        <w:t>a + ib</w:t>
      </w:r>
      <w:r>
        <w:t>.</w:t>
      </w:r>
    </w:p>
    <w:p w:rsidR="00D12460" w:rsidRDefault="00D12460"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80034F">
      <w:pPr>
        <w:shd w:val="clear" w:color="auto" w:fill="CCFFCC"/>
      </w:pPr>
      <w:r w:rsidRPr="00C556F9">
        <w:rPr>
          <w:b/>
        </w:rPr>
        <w:t>Examination Question 2</w:t>
      </w:r>
      <w:r>
        <w:t>:</w:t>
      </w:r>
    </w:p>
    <w:p w:rsidR="00C556F9" w:rsidRDefault="00C556F9" w:rsidP="0080034F">
      <w:pPr>
        <w:shd w:val="clear" w:color="auto" w:fill="CCFFCC"/>
      </w:pPr>
      <w:r w:rsidRPr="00C556F9">
        <w:rPr>
          <w:position w:val="-10"/>
        </w:rPr>
        <w:object w:dxaOrig="1080" w:dyaOrig="320">
          <v:shape id="_x0000_i1050" type="#_x0000_t75" style="width:54pt;height:15.75pt" o:ole="">
            <v:imagedata r:id="rId54" o:title=""/>
          </v:shape>
          <o:OLEObject Type="Embed" ProgID="Equation.DSMT4" ShapeID="_x0000_i1050" DrawAspect="Content" ObjectID="_1450860852" r:id="rId55"/>
        </w:object>
      </w:r>
      <w:r>
        <w:tab/>
      </w:r>
      <w:r>
        <w:tab/>
      </w:r>
      <w:r w:rsidRPr="00C556F9">
        <w:rPr>
          <w:position w:val="-10"/>
        </w:rPr>
        <w:object w:dxaOrig="940" w:dyaOrig="320">
          <v:shape id="_x0000_i1051" type="#_x0000_t75" style="width:47.25pt;height:15.75pt" o:ole="">
            <v:imagedata r:id="rId56" o:title=""/>
          </v:shape>
          <o:OLEObject Type="Embed" ProgID="Equation.DSMT4" ShapeID="_x0000_i1051" DrawAspect="Content" ObjectID="_1450860853" r:id="rId57"/>
        </w:object>
      </w:r>
    </w:p>
    <w:p w:rsidR="00C556F9" w:rsidRDefault="00C556F9" w:rsidP="0080034F">
      <w:pPr>
        <w:shd w:val="clear" w:color="auto" w:fill="CCFFCC"/>
      </w:pPr>
      <w:r>
        <w:t xml:space="preserve">Express </w:t>
      </w:r>
      <w:r w:rsidRPr="00C556F9">
        <w:rPr>
          <w:position w:val="-10"/>
        </w:rPr>
        <w:object w:dxaOrig="420" w:dyaOrig="320">
          <v:shape id="_x0000_i1052" type="#_x0000_t75" style="width:21pt;height:15.75pt" o:ole="">
            <v:imagedata r:id="rId58" o:title=""/>
          </v:shape>
          <o:OLEObject Type="Embed" ProgID="Equation.DSMT4" ShapeID="_x0000_i1052" DrawAspect="Content" ObjectID="_1450860854" r:id="rId59"/>
        </w:object>
      </w:r>
      <w:r>
        <w:t xml:space="preserve"> and </w:t>
      </w:r>
      <w:r w:rsidRPr="00C556F9">
        <w:rPr>
          <w:position w:val="-28"/>
        </w:rPr>
        <w:object w:dxaOrig="320" w:dyaOrig="639">
          <v:shape id="_x0000_i1053" type="#_x0000_t75" style="width:15.75pt;height:32.25pt" o:ole="">
            <v:imagedata r:id="rId60" o:title=""/>
          </v:shape>
          <o:OLEObject Type="Embed" ProgID="Equation.DSMT4" ShapeID="_x0000_i1053" DrawAspect="Content" ObjectID="_1450860855" r:id="rId61"/>
        </w:object>
      </w:r>
      <w:r>
        <w:t xml:space="preserve"> each in the form </w:t>
      </w:r>
      <w:r w:rsidRPr="00C556F9">
        <w:rPr>
          <w:i/>
        </w:rPr>
        <w:t xml:space="preserve">a + </w:t>
      </w:r>
      <w:proofErr w:type="spellStart"/>
      <w:r w:rsidRPr="00C556F9">
        <w:rPr>
          <w:i/>
        </w:rPr>
        <w:t>ib</w:t>
      </w:r>
      <w:proofErr w:type="spellEnd"/>
      <w:r>
        <w:t xml:space="preserve">, </w:t>
      </w:r>
      <w:proofErr w:type="gramStart"/>
      <w:r>
        <w:t xml:space="preserve">where </w:t>
      </w:r>
      <w:proofErr w:type="gramEnd"/>
      <w:r w:rsidRPr="00C556F9">
        <w:rPr>
          <w:position w:val="-8"/>
        </w:rPr>
        <w:object w:dxaOrig="740" w:dyaOrig="279">
          <v:shape id="_x0000_i1054" type="#_x0000_t75" style="width:36.75pt;height:14.25pt" o:ole="">
            <v:imagedata r:id="rId62" o:title=""/>
          </v:shape>
          <o:OLEObject Type="Embed" ProgID="Equation.DSMT4" ShapeID="_x0000_i1054" DrawAspect="Content" ObjectID="_1450860856" r:id="rId63"/>
        </w:object>
      </w:r>
      <w:r>
        <w:t>.</w:t>
      </w:r>
    </w:p>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80034F"/>
    <w:p w:rsidR="0080034F" w:rsidRDefault="00A84966" w:rsidP="0080034F">
      <w:pPr>
        <w:rPr>
          <w:b/>
        </w:rPr>
      </w:pPr>
      <w:r>
        <w:rPr>
          <w:b/>
        </w:rPr>
        <w:lastRenderedPageBreak/>
        <w:br w:type="page"/>
      </w:r>
    </w:p>
    <w:p w:rsidR="00C556F9" w:rsidRPr="00C556F9" w:rsidRDefault="00C556F9" w:rsidP="0080034F">
      <w:pPr>
        <w:shd w:val="clear" w:color="auto" w:fill="CCFFCC"/>
        <w:rPr>
          <w:b/>
        </w:rPr>
      </w:pPr>
      <w:r w:rsidRPr="0080034F">
        <w:rPr>
          <w:b/>
          <w:shd w:val="clear" w:color="auto" w:fill="CCFFCC"/>
        </w:rPr>
        <w:lastRenderedPageBreak/>
        <w:t>Examination Question 3:</w:t>
      </w:r>
    </w:p>
    <w:p w:rsidR="00C556F9" w:rsidRDefault="00C556F9" w:rsidP="0080034F">
      <w:pPr>
        <w:shd w:val="clear" w:color="auto" w:fill="CCFFCC"/>
      </w:pPr>
      <w:r>
        <w:t xml:space="preserve">The complex numbers </w:t>
      </w:r>
      <w:r w:rsidRPr="00C556F9">
        <w:rPr>
          <w:i/>
        </w:rPr>
        <w:t>z</w:t>
      </w:r>
      <w:r>
        <w:t xml:space="preserve"> and </w:t>
      </w:r>
      <w:r w:rsidRPr="00C556F9">
        <w:rPr>
          <w:i/>
        </w:rPr>
        <w:t>w</w:t>
      </w:r>
      <w:r>
        <w:t xml:space="preserve"> are such that </w:t>
      </w:r>
    </w:p>
    <w:p w:rsidR="00C556F9" w:rsidRDefault="00C556F9" w:rsidP="0080034F">
      <w:pPr>
        <w:shd w:val="clear" w:color="auto" w:fill="CCFFCC"/>
      </w:pPr>
      <w:r>
        <w:tab/>
      </w:r>
      <w:r w:rsidRPr="00C556F9">
        <w:rPr>
          <w:position w:val="-6"/>
        </w:rPr>
        <w:object w:dxaOrig="999" w:dyaOrig="260">
          <v:shape id="_x0000_i1055" type="#_x0000_t75" style="width:50.25pt;height:12.75pt" o:ole="">
            <v:imagedata r:id="rId64" o:title=""/>
          </v:shape>
          <o:OLEObject Type="Embed" ProgID="Equation.DSMT4" ShapeID="_x0000_i1055" DrawAspect="Content" ObjectID="_1450860857" r:id="rId65"/>
        </w:object>
      </w:r>
      <w:r>
        <w:tab/>
      </w:r>
      <w:r>
        <w:tab/>
      </w:r>
      <w:r w:rsidRPr="00C556F9">
        <w:rPr>
          <w:position w:val="-6"/>
        </w:rPr>
        <w:object w:dxaOrig="1219" w:dyaOrig="260">
          <v:shape id="_x0000_i1056" type="#_x0000_t75" style="width:60.75pt;height:12.75pt" o:ole="">
            <v:imagedata r:id="rId66" o:title=""/>
          </v:shape>
          <o:OLEObject Type="Embed" ProgID="Equation.DSMT4" ShapeID="_x0000_i1056" DrawAspect="Content" ObjectID="_1450860858" r:id="rId67"/>
        </w:object>
      </w:r>
    </w:p>
    <w:p w:rsidR="00C556F9" w:rsidRDefault="00C556F9" w:rsidP="0080034F">
      <w:pPr>
        <w:shd w:val="clear" w:color="auto" w:fill="CCFFCC"/>
      </w:pPr>
      <w:r>
        <w:t xml:space="preserve">Find </w:t>
      </w:r>
      <w:r w:rsidRPr="00C556F9">
        <w:rPr>
          <w:i/>
        </w:rPr>
        <w:t>w</w:t>
      </w:r>
      <w:r>
        <w:t xml:space="preserve"> in the form </w:t>
      </w:r>
      <w:r w:rsidRPr="00C556F9">
        <w:rPr>
          <w:i/>
        </w:rPr>
        <w:t>p + qi</w:t>
      </w:r>
      <w:r>
        <w:t xml:space="preserve">, where </w:t>
      </w:r>
      <w:r w:rsidRPr="00C556F9">
        <w:rPr>
          <w:i/>
        </w:rPr>
        <w:t>p</w:t>
      </w:r>
      <w:r>
        <w:t xml:space="preserve"> and </w:t>
      </w:r>
      <w:r w:rsidRPr="00C556F9">
        <w:rPr>
          <w:i/>
        </w:rPr>
        <w:t>q</w:t>
      </w:r>
      <w:r>
        <w:t xml:space="preserve"> are real.</w:t>
      </w:r>
    </w:p>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556F9" w:rsidRDefault="00C556F9" w:rsidP="00C77CD0"/>
    <w:p w:rsidR="00CB4DF9" w:rsidRPr="00CB4DF9" w:rsidRDefault="00CB4DF9" w:rsidP="0080034F">
      <w:pPr>
        <w:shd w:val="clear" w:color="auto" w:fill="CCFFCC"/>
        <w:rPr>
          <w:b/>
        </w:rPr>
      </w:pPr>
      <w:r w:rsidRPr="00CB4DF9">
        <w:rPr>
          <w:b/>
        </w:rPr>
        <w:t>Examination Question 4:</w:t>
      </w:r>
    </w:p>
    <w:p w:rsidR="00CB4DF9" w:rsidRDefault="00CB4DF9" w:rsidP="0080034F">
      <w:pPr>
        <w:shd w:val="clear" w:color="auto" w:fill="CCFFCC"/>
      </w:pPr>
      <w:r>
        <w:t xml:space="preserve">Given </w:t>
      </w:r>
      <w:proofErr w:type="gramStart"/>
      <w:r>
        <w:t xml:space="preserve">that </w:t>
      </w:r>
      <w:proofErr w:type="gramEnd"/>
      <w:r w:rsidRPr="00CB4DF9">
        <w:rPr>
          <w:position w:val="-8"/>
        </w:rPr>
        <w:object w:dxaOrig="1260" w:dyaOrig="340">
          <v:shape id="_x0000_i1057" type="#_x0000_t75" style="width:63pt;height:17.25pt" o:ole="">
            <v:imagedata r:id="rId68" o:title=""/>
          </v:shape>
          <o:OLEObject Type="Embed" ProgID="Equation.DSMT4" ShapeID="_x0000_i1057" DrawAspect="Content" ObjectID="_1450860859" r:id="rId69"/>
        </w:object>
      </w:r>
      <w:r>
        <w:t xml:space="preserve">, show that </w:t>
      </w:r>
      <w:r w:rsidRPr="00CB4DF9">
        <w:rPr>
          <w:i/>
        </w:rPr>
        <w:t>z</w:t>
      </w:r>
      <w:r w:rsidRPr="00CB4DF9">
        <w:rPr>
          <w:vertAlign w:val="superscript"/>
        </w:rPr>
        <w:t>2</w:t>
      </w:r>
      <w:r>
        <w:t xml:space="preserve"> + 4</w:t>
      </w:r>
      <w:r w:rsidRPr="00CB4DF9">
        <w:rPr>
          <w:i/>
        </w:rPr>
        <w:t>z</w:t>
      </w:r>
      <w:r>
        <w:t xml:space="preserve"> is real.</w:t>
      </w:r>
    </w:p>
    <w:p w:rsidR="00CB4DF9" w:rsidRDefault="00CB4DF9" w:rsidP="00C77CD0"/>
    <w:p w:rsidR="00CB4DF9" w:rsidRDefault="00CB4DF9" w:rsidP="00C77CD0"/>
    <w:p w:rsidR="00CB4DF9" w:rsidRDefault="00CB4DF9" w:rsidP="00C77CD0"/>
    <w:p w:rsidR="00CB4DF9" w:rsidRDefault="00CB4DF9" w:rsidP="00C77CD0"/>
    <w:p w:rsidR="00CB4DF9" w:rsidRDefault="00CB4DF9" w:rsidP="00C77CD0"/>
    <w:p w:rsidR="00CB4DF9" w:rsidRDefault="00CB4DF9" w:rsidP="00C77CD0"/>
    <w:p w:rsidR="00CB4DF9" w:rsidRDefault="00CB4DF9" w:rsidP="00C77CD0"/>
    <w:p w:rsidR="00CB4DF9" w:rsidRDefault="00CB4DF9" w:rsidP="00C77CD0"/>
    <w:p w:rsidR="00CB4DF9" w:rsidRDefault="00CB4DF9" w:rsidP="00C77CD0"/>
    <w:p w:rsidR="00CB4DF9" w:rsidRDefault="00CB4DF9" w:rsidP="00C77CD0"/>
    <w:p w:rsidR="00C556F9" w:rsidRDefault="00C556F9" w:rsidP="00C77CD0"/>
    <w:p w:rsidR="00E16DEA" w:rsidRDefault="00E16DEA" w:rsidP="0080034F">
      <w:pPr>
        <w:shd w:val="clear" w:color="auto" w:fill="CCFFCC"/>
        <w:rPr>
          <w:b/>
        </w:rPr>
      </w:pPr>
      <w:r w:rsidRPr="00E16DEA">
        <w:rPr>
          <w:b/>
        </w:rPr>
        <w:t>Examination Question 5</w:t>
      </w:r>
    </w:p>
    <w:p w:rsidR="00E16DEA" w:rsidRDefault="00E16DEA" w:rsidP="0080034F">
      <w:pPr>
        <w:shd w:val="clear" w:color="auto" w:fill="CCFFCC"/>
      </w:pPr>
      <w:r>
        <w:t xml:space="preserve">(a)  Show that (3 – </w:t>
      </w:r>
      <w:r w:rsidRPr="004C7181">
        <w:rPr>
          <w:i/>
        </w:rPr>
        <w:t>i</w:t>
      </w:r>
      <w:r w:rsidRPr="004C7181">
        <w:t>)</w:t>
      </w:r>
      <w:r w:rsidRPr="004C7181">
        <w:rPr>
          <w:vertAlign w:val="superscript"/>
        </w:rPr>
        <w:t>2</w:t>
      </w:r>
      <w:r>
        <w:t xml:space="preserve"> = 8 – 6</w:t>
      </w:r>
      <w:r w:rsidRPr="004C7181">
        <w:rPr>
          <w:i/>
        </w:rPr>
        <w:t>i</w:t>
      </w:r>
      <w:r>
        <w:t>.</w:t>
      </w:r>
    </w:p>
    <w:p w:rsidR="00E16DEA" w:rsidRDefault="00E16DEA" w:rsidP="0080034F">
      <w:pPr>
        <w:shd w:val="clear" w:color="auto" w:fill="CCFFCC"/>
      </w:pPr>
    </w:p>
    <w:p w:rsidR="00E16DEA" w:rsidRDefault="00E16DEA" w:rsidP="0080034F">
      <w:pPr>
        <w:shd w:val="clear" w:color="auto" w:fill="CCFFCC"/>
      </w:pPr>
      <w:r>
        <w:t xml:space="preserve">(b)  The quadratic equation </w:t>
      </w:r>
    </w:p>
    <w:p w:rsidR="00E16DEA" w:rsidRPr="00E16DEA" w:rsidRDefault="00E16DEA" w:rsidP="0080034F">
      <w:pPr>
        <w:shd w:val="clear" w:color="auto" w:fill="CCFFCC"/>
        <w:jc w:val="center"/>
      </w:pPr>
      <w:r w:rsidRPr="00E16DEA">
        <w:rPr>
          <w:i/>
        </w:rPr>
        <w:t>az</w:t>
      </w:r>
      <w:r w:rsidRPr="00E16DEA">
        <w:rPr>
          <w:vertAlign w:val="superscript"/>
        </w:rPr>
        <w:t>2</w:t>
      </w:r>
      <w:r w:rsidRPr="00E16DEA">
        <w:rPr>
          <w:i/>
        </w:rPr>
        <w:t xml:space="preserve"> + bz + </w:t>
      </w:r>
      <w:r w:rsidRPr="004C7181">
        <w:t>10</w:t>
      </w:r>
      <w:r w:rsidRPr="00E16DEA">
        <w:rPr>
          <w:i/>
        </w:rPr>
        <w:t xml:space="preserve">i = </w:t>
      </w:r>
      <w:r w:rsidRPr="00E16DEA">
        <w:t>0,</w:t>
      </w:r>
    </w:p>
    <w:p w:rsidR="00E16DEA" w:rsidRDefault="00E16DEA" w:rsidP="0080034F">
      <w:pPr>
        <w:shd w:val="clear" w:color="auto" w:fill="CCFFCC"/>
      </w:pPr>
      <w:r>
        <w:t xml:space="preserve">where </w:t>
      </w:r>
      <w:r w:rsidRPr="004C7181">
        <w:rPr>
          <w:i/>
        </w:rPr>
        <w:t>a</w:t>
      </w:r>
      <w:r>
        <w:t xml:space="preserve"> and </w:t>
      </w:r>
      <w:r w:rsidRPr="004C7181">
        <w:rPr>
          <w:i/>
        </w:rPr>
        <w:t>b</w:t>
      </w:r>
      <w:r>
        <w:t xml:space="preserve"> are real, has a root 3 – i.</w:t>
      </w:r>
    </w:p>
    <w:p w:rsidR="004C7181" w:rsidRDefault="004C7181" w:rsidP="0080034F">
      <w:pPr>
        <w:numPr>
          <w:ilvl w:val="0"/>
          <w:numId w:val="11"/>
        </w:numPr>
        <w:shd w:val="clear" w:color="auto" w:fill="CCFFCC"/>
      </w:pPr>
      <w:r>
        <w:t>Show that a = 3 and find the value of b.</w:t>
      </w:r>
    </w:p>
    <w:p w:rsidR="004C7181" w:rsidRPr="00E16DEA" w:rsidRDefault="004C7181" w:rsidP="0080034F">
      <w:pPr>
        <w:numPr>
          <w:ilvl w:val="0"/>
          <w:numId w:val="11"/>
        </w:numPr>
        <w:shd w:val="clear" w:color="auto" w:fill="CCFFCC"/>
      </w:pPr>
      <w:r>
        <w:t xml:space="preserve">Determine the other root of the equation, giving your answer in the form </w:t>
      </w:r>
      <w:r w:rsidRPr="004C7181">
        <w:rPr>
          <w:i/>
        </w:rPr>
        <w:t>p + iq</w:t>
      </w:r>
      <w:r>
        <w:t>.</w:t>
      </w:r>
    </w:p>
    <w:p w:rsidR="00E16DEA" w:rsidRDefault="00B946E7" w:rsidP="0080034F">
      <w:pPr>
        <w:shd w:val="clear" w:color="auto" w:fill="CCFFCC"/>
      </w:pPr>
      <w:r>
        <w:t>(Hint for (ii):  Use the fact that the sum of the roots in any quadratic is –b/a).</w:t>
      </w:r>
    </w:p>
    <w:p w:rsidR="004C7181" w:rsidRDefault="004C7181" w:rsidP="00C77CD0"/>
    <w:p w:rsidR="004C7181" w:rsidRDefault="004C7181" w:rsidP="00C77CD0"/>
    <w:p w:rsidR="004C7181" w:rsidRDefault="004C7181" w:rsidP="00C77CD0"/>
    <w:p w:rsidR="004C7181" w:rsidRDefault="004C7181" w:rsidP="00C77CD0"/>
    <w:p w:rsidR="004C7181" w:rsidRDefault="004C7181" w:rsidP="00C77CD0"/>
    <w:p w:rsidR="004C7181" w:rsidRDefault="004C7181" w:rsidP="00C77CD0"/>
    <w:p w:rsidR="004C7181" w:rsidRDefault="004C7181" w:rsidP="00C77CD0"/>
    <w:p w:rsidR="004C7181" w:rsidRDefault="004C7181" w:rsidP="00C77CD0"/>
    <w:p w:rsidR="004C7181" w:rsidRDefault="004C7181" w:rsidP="00C77CD0"/>
    <w:p w:rsidR="004C7181" w:rsidRDefault="004C7181" w:rsidP="00C77CD0"/>
    <w:p w:rsidR="004C7181" w:rsidRDefault="004C7181" w:rsidP="00C77CD0"/>
    <w:p w:rsidR="00B80852" w:rsidRPr="00B80852" w:rsidRDefault="00DC18C7" w:rsidP="00C77CD0">
      <w:pPr>
        <w:rPr>
          <w:b/>
          <w:sz w:val="28"/>
          <w:szCs w:val="28"/>
        </w:rPr>
      </w:pPr>
      <w:r>
        <w:br w:type="page"/>
      </w:r>
      <w:r w:rsidR="00B80852">
        <w:rPr>
          <w:b/>
          <w:sz w:val="28"/>
          <w:szCs w:val="28"/>
        </w:rPr>
        <w:lastRenderedPageBreak/>
        <w:t>2.4</w:t>
      </w:r>
      <w:r w:rsidR="00B80852">
        <w:rPr>
          <w:b/>
          <w:sz w:val="28"/>
          <w:szCs w:val="28"/>
        </w:rPr>
        <w:tab/>
      </w:r>
      <w:r w:rsidR="00B80852" w:rsidRPr="00B80852">
        <w:rPr>
          <w:b/>
          <w:sz w:val="28"/>
          <w:szCs w:val="28"/>
        </w:rPr>
        <w:t>Equivalence of two complex numbers</w:t>
      </w:r>
    </w:p>
    <w:p w:rsidR="00B80852" w:rsidRPr="00B80852" w:rsidRDefault="00B80852" w:rsidP="00C77CD0">
      <w:r>
        <w:t xml:space="preserve">Two complex numbers are equal to each other if and only if their real parts are equal and their imaginary parts are equal, i.e </w:t>
      </w:r>
    </w:p>
    <w:p w:rsidR="00B80852" w:rsidRDefault="00B80852" w:rsidP="00B80852">
      <w:pPr>
        <w:rPr>
          <w:b/>
        </w:rPr>
      </w:pPr>
    </w:p>
    <w:p w:rsidR="00B80852" w:rsidRDefault="00B80852" w:rsidP="00B80852">
      <w:pPr>
        <w:shd w:val="clear" w:color="auto" w:fill="FFFF99"/>
      </w:pPr>
      <w:r>
        <w:tab/>
      </w:r>
      <w:r w:rsidRPr="00B80852">
        <w:t>If</w:t>
      </w:r>
      <w:r w:rsidRPr="00B80852">
        <w:rPr>
          <w:i/>
        </w:rPr>
        <w:t xml:space="preserve"> z = x + iy</w:t>
      </w:r>
      <w:r>
        <w:t xml:space="preserve"> and </w:t>
      </w:r>
      <w:r w:rsidRPr="00B80852">
        <w:rPr>
          <w:i/>
        </w:rPr>
        <w:t>w = u + iv</w:t>
      </w:r>
      <w:r>
        <w:t xml:space="preserve">, then </w:t>
      </w:r>
      <w:r w:rsidRPr="00B80852">
        <w:rPr>
          <w:i/>
        </w:rPr>
        <w:t>z = w</w:t>
      </w:r>
      <w:r>
        <w:t xml:space="preserve"> if and only if </w:t>
      </w:r>
      <w:r w:rsidRPr="00B80852">
        <w:rPr>
          <w:i/>
        </w:rPr>
        <w:t>x = u</w:t>
      </w:r>
      <w:r>
        <w:t xml:space="preserve"> and </w:t>
      </w:r>
      <w:r w:rsidRPr="00B80852">
        <w:rPr>
          <w:i/>
        </w:rPr>
        <w:t>y = v</w:t>
      </w:r>
      <w:r>
        <w:t>.</w:t>
      </w:r>
    </w:p>
    <w:p w:rsidR="00B80852" w:rsidRDefault="00B80852" w:rsidP="00C77CD0"/>
    <w:p w:rsidR="00B80852" w:rsidRPr="00D12460" w:rsidRDefault="00B80852" w:rsidP="00C77CD0">
      <w:pPr>
        <w:rPr>
          <w:b/>
          <w:sz w:val="28"/>
          <w:szCs w:val="28"/>
        </w:rPr>
      </w:pPr>
      <w:r w:rsidRPr="00D12460">
        <w:rPr>
          <w:b/>
          <w:sz w:val="28"/>
          <w:szCs w:val="28"/>
        </w:rPr>
        <w:t>2.5</w:t>
      </w:r>
      <w:r w:rsidRPr="00D12460">
        <w:rPr>
          <w:b/>
          <w:sz w:val="28"/>
          <w:szCs w:val="28"/>
        </w:rPr>
        <w:tab/>
        <w:t xml:space="preserve">Solving </w:t>
      </w:r>
      <w:r w:rsidR="00D12460" w:rsidRPr="00D12460">
        <w:rPr>
          <w:b/>
          <w:sz w:val="28"/>
          <w:szCs w:val="28"/>
        </w:rPr>
        <w:t xml:space="preserve">linear </w:t>
      </w:r>
      <w:r w:rsidRPr="00D12460">
        <w:rPr>
          <w:b/>
          <w:sz w:val="28"/>
          <w:szCs w:val="28"/>
        </w:rPr>
        <w:t>equations</w:t>
      </w:r>
      <w:r w:rsidR="00D12460" w:rsidRPr="00D12460">
        <w:rPr>
          <w:b/>
          <w:sz w:val="28"/>
          <w:szCs w:val="28"/>
        </w:rPr>
        <w:t xml:space="preserve"> with complex coefficients</w:t>
      </w:r>
    </w:p>
    <w:p w:rsidR="00B80852" w:rsidRDefault="00B80852" w:rsidP="00C77CD0"/>
    <w:p w:rsidR="00D12460" w:rsidRDefault="00D12460" w:rsidP="00C77CD0">
      <w:r>
        <w:t xml:space="preserve">Linear equations can be solved by substituting </w:t>
      </w:r>
      <w:r w:rsidRPr="00D12460">
        <w:rPr>
          <w:i/>
        </w:rPr>
        <w:t>z = x + iy</w:t>
      </w:r>
      <w:r>
        <w:t>.</w:t>
      </w:r>
    </w:p>
    <w:p w:rsidR="00D12460" w:rsidRDefault="00D12460" w:rsidP="00C77CD0"/>
    <w:p w:rsidR="00D12460" w:rsidRDefault="00D12460" w:rsidP="00C77CD0">
      <w:r w:rsidRPr="00D12460">
        <w:rPr>
          <w:b/>
        </w:rPr>
        <w:t>Example 1</w:t>
      </w:r>
      <w:r>
        <w:t>:  Solve 4</w:t>
      </w:r>
      <w:r w:rsidRPr="00D12460">
        <w:rPr>
          <w:i/>
        </w:rPr>
        <w:t>z</w:t>
      </w:r>
      <w:r>
        <w:t xml:space="preserve"> – 2 + 5i = 6 – 7i</w:t>
      </w:r>
    </w:p>
    <w:p w:rsidR="00D12460" w:rsidRDefault="00D12460" w:rsidP="00C77CD0"/>
    <w:p w:rsidR="00D12460" w:rsidRDefault="00D12460" w:rsidP="00D12460">
      <w:r w:rsidRPr="00C556F9">
        <w:rPr>
          <w:b/>
        </w:rPr>
        <w:t>Solution</w:t>
      </w:r>
      <w:r>
        <w:t xml:space="preserve">:  Let </w:t>
      </w:r>
      <w:r w:rsidRPr="00D12460">
        <w:rPr>
          <w:i/>
        </w:rPr>
        <w:t>z = x + iy</w:t>
      </w:r>
      <w:r>
        <w:t>.</w:t>
      </w:r>
    </w:p>
    <w:p w:rsidR="00D12460" w:rsidRDefault="00D12460" w:rsidP="00D12460">
      <w:r>
        <w:t>Then:</w:t>
      </w:r>
      <w:r>
        <w:tab/>
      </w:r>
      <w:r>
        <w:tab/>
        <w:t>4(</w:t>
      </w:r>
      <w:r w:rsidRPr="00B946E7">
        <w:rPr>
          <w:i/>
        </w:rPr>
        <w:t>x</w:t>
      </w:r>
      <w:r>
        <w:t xml:space="preserve"> + </w:t>
      </w:r>
      <w:r w:rsidRPr="00B946E7">
        <w:rPr>
          <w:i/>
        </w:rPr>
        <w:t>iy</w:t>
      </w:r>
      <w:r>
        <w:t>) – 2 + 5</w:t>
      </w:r>
      <w:r w:rsidRPr="00B946E7">
        <w:rPr>
          <w:i/>
        </w:rPr>
        <w:t>i</w:t>
      </w:r>
      <w:r>
        <w:t xml:space="preserve"> = 6 – 7</w:t>
      </w:r>
      <w:r w:rsidRPr="00B946E7">
        <w:rPr>
          <w:i/>
        </w:rPr>
        <w:t>i</w:t>
      </w:r>
    </w:p>
    <w:p w:rsidR="00D12460" w:rsidRDefault="00D12460" w:rsidP="00D12460">
      <w:r>
        <w:tab/>
      </w:r>
      <w:r>
        <w:tab/>
        <w:t>4</w:t>
      </w:r>
      <w:r w:rsidRPr="00B946E7">
        <w:rPr>
          <w:i/>
        </w:rPr>
        <w:t>x</w:t>
      </w:r>
      <w:r>
        <w:t xml:space="preserve"> + 4</w:t>
      </w:r>
      <w:r w:rsidRPr="00B946E7">
        <w:rPr>
          <w:i/>
        </w:rPr>
        <w:t>iy</w:t>
      </w:r>
      <w:r>
        <w:t xml:space="preserve"> – 2 + 5</w:t>
      </w:r>
      <w:r w:rsidRPr="00B946E7">
        <w:rPr>
          <w:i/>
        </w:rPr>
        <w:t xml:space="preserve">i </w:t>
      </w:r>
      <w:r>
        <w:t>= 6 – 7</w:t>
      </w:r>
      <w:r w:rsidRPr="00B946E7">
        <w:rPr>
          <w:i/>
        </w:rPr>
        <w:t>i</w:t>
      </w:r>
      <w:r>
        <w:tab/>
      </w:r>
      <w:r>
        <w:tab/>
        <w:t>(expanding bracket)</w:t>
      </w:r>
    </w:p>
    <w:p w:rsidR="00D12460" w:rsidRDefault="00D12460" w:rsidP="00D12460">
      <w:r>
        <w:tab/>
      </w:r>
      <w:r>
        <w:tab/>
        <w:t>(4</w:t>
      </w:r>
      <w:r w:rsidRPr="00B946E7">
        <w:rPr>
          <w:i/>
        </w:rPr>
        <w:t>x</w:t>
      </w:r>
      <w:r>
        <w:t xml:space="preserve"> – 2) + (4</w:t>
      </w:r>
      <w:r w:rsidRPr="00B946E7">
        <w:rPr>
          <w:i/>
        </w:rPr>
        <w:t>y</w:t>
      </w:r>
      <w:r>
        <w:t xml:space="preserve"> + 5)</w:t>
      </w:r>
      <w:r w:rsidRPr="00B946E7">
        <w:rPr>
          <w:i/>
        </w:rPr>
        <w:t>i</w:t>
      </w:r>
      <w:r>
        <w:t xml:space="preserve"> = 6 – 7</w:t>
      </w:r>
      <w:r w:rsidRPr="00B946E7">
        <w:rPr>
          <w:i/>
        </w:rPr>
        <w:t xml:space="preserve">i </w:t>
      </w:r>
    </w:p>
    <w:p w:rsidR="00D12460" w:rsidRDefault="00D12460" w:rsidP="00D12460">
      <w:r>
        <w:t>Therefore, comparing real and imaginary parts:</w:t>
      </w:r>
    </w:p>
    <w:p w:rsidR="00D12460" w:rsidRDefault="00D12460" w:rsidP="00D12460">
      <w:r>
        <w:tab/>
        <w:t>4</w:t>
      </w:r>
      <w:r w:rsidRPr="00B946E7">
        <w:rPr>
          <w:i/>
        </w:rPr>
        <w:t>x</w:t>
      </w:r>
      <w:r>
        <w:t xml:space="preserve"> – 2 = 6</w:t>
      </w:r>
      <w:r>
        <w:tab/>
        <w:t xml:space="preserve">i.e. </w:t>
      </w:r>
      <w:r w:rsidRPr="00B946E7">
        <w:rPr>
          <w:i/>
        </w:rPr>
        <w:t xml:space="preserve"> x</w:t>
      </w:r>
      <w:r>
        <w:t xml:space="preserve"> = 2</w:t>
      </w:r>
    </w:p>
    <w:p w:rsidR="00D12460" w:rsidRDefault="00D12460" w:rsidP="00D12460">
      <w:r>
        <w:tab/>
        <w:t>4</w:t>
      </w:r>
      <w:r w:rsidRPr="00B946E7">
        <w:rPr>
          <w:i/>
        </w:rPr>
        <w:t>y</w:t>
      </w:r>
      <w:r>
        <w:t xml:space="preserve"> + 5 = -7 </w:t>
      </w:r>
      <w:r>
        <w:tab/>
        <w:t xml:space="preserve">i.e.  </w:t>
      </w:r>
      <w:r w:rsidRPr="00B946E7">
        <w:rPr>
          <w:i/>
        </w:rPr>
        <w:t>y</w:t>
      </w:r>
      <w:r>
        <w:t xml:space="preserve"> = -3</w:t>
      </w:r>
    </w:p>
    <w:p w:rsidR="00D12460" w:rsidRPr="00EC60F8" w:rsidRDefault="00D12460" w:rsidP="00D12460">
      <w:pPr>
        <w:rPr>
          <w:sz w:val="16"/>
          <w:szCs w:val="16"/>
        </w:rPr>
      </w:pPr>
    </w:p>
    <w:p w:rsidR="00D12460" w:rsidRDefault="00D12460" w:rsidP="00D12460">
      <w:r>
        <w:t xml:space="preserve">So the solution to the original equation must be </w:t>
      </w:r>
      <w:r w:rsidRPr="00D12460">
        <w:rPr>
          <w:i/>
        </w:rPr>
        <w:t>z</w:t>
      </w:r>
      <w:r>
        <w:t xml:space="preserve"> = 2 – 3i.</w:t>
      </w:r>
    </w:p>
    <w:p w:rsidR="00D12460" w:rsidRDefault="00D12460" w:rsidP="00C77CD0"/>
    <w:p w:rsidR="00D12460" w:rsidRPr="00C556F9" w:rsidRDefault="00C556F9" w:rsidP="00C77CD0">
      <w:r w:rsidRPr="00C556F9">
        <w:rPr>
          <w:b/>
        </w:rPr>
        <w:t>Example 2</w:t>
      </w:r>
      <w:r>
        <w:t xml:space="preserve">:  Find </w:t>
      </w:r>
      <w:r w:rsidRPr="00C556F9">
        <w:rPr>
          <w:i/>
        </w:rPr>
        <w:t>z</w:t>
      </w:r>
      <w:r>
        <w:t xml:space="preserve"> when 2</w:t>
      </w:r>
      <w:r w:rsidRPr="00C556F9">
        <w:rPr>
          <w:i/>
        </w:rPr>
        <w:t>z</w:t>
      </w:r>
      <w:r>
        <w:t xml:space="preserve">  - 5</w:t>
      </w:r>
      <w:r w:rsidRPr="00C556F9">
        <w:rPr>
          <w:i/>
        </w:rPr>
        <w:t>z</w:t>
      </w:r>
      <w:r>
        <w:t>* = 9 + 14</w:t>
      </w:r>
      <w:r w:rsidRPr="00C556F9">
        <w:rPr>
          <w:i/>
        </w:rPr>
        <w:t>i</w:t>
      </w:r>
      <w:r>
        <w:rPr>
          <w:i/>
        </w:rPr>
        <w:t>.</w:t>
      </w:r>
    </w:p>
    <w:p w:rsidR="00C556F9" w:rsidRDefault="00C556F9" w:rsidP="00C77CD0">
      <w:pPr>
        <w:rPr>
          <w:b/>
        </w:rPr>
      </w:pPr>
    </w:p>
    <w:p w:rsidR="00C556F9" w:rsidRDefault="00C556F9" w:rsidP="00C556F9">
      <w:r w:rsidRPr="00C556F9">
        <w:rPr>
          <w:b/>
        </w:rPr>
        <w:t>Solution</w:t>
      </w:r>
      <w:r>
        <w:t xml:space="preserve">:  Let </w:t>
      </w:r>
      <w:r w:rsidRPr="00D12460">
        <w:rPr>
          <w:i/>
        </w:rPr>
        <w:t>z = x + iy</w:t>
      </w:r>
      <w:r>
        <w:t xml:space="preserve">.  Then z* = </w:t>
      </w:r>
      <w:r w:rsidRPr="00C556F9">
        <w:rPr>
          <w:i/>
        </w:rPr>
        <w:t>x – iy</w:t>
      </w:r>
      <w:r>
        <w:t>.</w:t>
      </w:r>
    </w:p>
    <w:p w:rsidR="00C556F9" w:rsidRDefault="00C556F9" w:rsidP="00C556F9">
      <w:pPr>
        <w:rPr>
          <w:b/>
        </w:rPr>
      </w:pPr>
      <w:r>
        <w:t>So:</w:t>
      </w:r>
      <w:r>
        <w:tab/>
      </w:r>
      <w:r>
        <w:tab/>
      </w:r>
    </w:p>
    <w:p w:rsidR="00C556F9" w:rsidRPr="00C556F9" w:rsidRDefault="00C556F9" w:rsidP="00C77CD0">
      <w:r w:rsidRPr="00C556F9">
        <w:tab/>
        <w:t>2(</w:t>
      </w:r>
      <w:r w:rsidRPr="00C556F9">
        <w:rPr>
          <w:i/>
        </w:rPr>
        <w:t>x + iy</w:t>
      </w:r>
      <w:r w:rsidRPr="00C556F9">
        <w:t>) – 5(</w:t>
      </w:r>
      <w:r w:rsidRPr="00C556F9">
        <w:rPr>
          <w:i/>
        </w:rPr>
        <w:t>x – iy</w:t>
      </w:r>
      <w:r w:rsidRPr="00C556F9">
        <w:t>) = 9 + 14</w:t>
      </w:r>
      <w:r w:rsidRPr="00EC60F8">
        <w:rPr>
          <w:i/>
        </w:rPr>
        <w:t>i</w:t>
      </w:r>
    </w:p>
    <w:p w:rsidR="00C556F9" w:rsidRDefault="00C556F9" w:rsidP="00C77CD0">
      <w:r w:rsidRPr="00C556F9">
        <w:tab/>
      </w:r>
      <w:r>
        <w:t>2</w:t>
      </w:r>
      <w:r w:rsidRPr="00EC60F8">
        <w:rPr>
          <w:i/>
        </w:rPr>
        <w:t xml:space="preserve">x </w:t>
      </w:r>
      <w:r>
        <w:t>+ 2</w:t>
      </w:r>
      <w:r w:rsidRPr="00EC60F8">
        <w:rPr>
          <w:i/>
        </w:rPr>
        <w:t>iy</w:t>
      </w:r>
      <w:r>
        <w:t xml:space="preserve"> – 5</w:t>
      </w:r>
      <w:r w:rsidRPr="00EC60F8">
        <w:rPr>
          <w:i/>
        </w:rPr>
        <w:t>x</w:t>
      </w:r>
      <w:r>
        <w:t xml:space="preserve"> + 5</w:t>
      </w:r>
      <w:r w:rsidRPr="00EC60F8">
        <w:rPr>
          <w:i/>
        </w:rPr>
        <w:t>iy</w:t>
      </w:r>
      <w:r>
        <w:t xml:space="preserve"> = 9 + 14</w:t>
      </w:r>
      <w:r w:rsidRPr="00EC60F8">
        <w:rPr>
          <w:i/>
        </w:rPr>
        <w:t>i</w:t>
      </w:r>
    </w:p>
    <w:p w:rsidR="00EC60F8" w:rsidRDefault="00EC60F8" w:rsidP="00C77CD0">
      <w:r>
        <w:t>i.e.</w:t>
      </w:r>
      <w:r>
        <w:tab/>
        <w:t>-3</w:t>
      </w:r>
      <w:r w:rsidRPr="00EC60F8">
        <w:rPr>
          <w:i/>
        </w:rPr>
        <w:t>x</w:t>
      </w:r>
      <w:r>
        <w:t xml:space="preserve"> + 7</w:t>
      </w:r>
      <w:r w:rsidRPr="00EC60F8">
        <w:rPr>
          <w:i/>
        </w:rPr>
        <w:t>iy</w:t>
      </w:r>
      <w:r>
        <w:t xml:space="preserve"> = 9 + 14</w:t>
      </w:r>
      <w:r w:rsidRPr="00EC60F8">
        <w:rPr>
          <w:i/>
        </w:rPr>
        <w:t>i</w:t>
      </w:r>
      <w:r>
        <w:t>.</w:t>
      </w:r>
    </w:p>
    <w:p w:rsidR="00EC60F8" w:rsidRPr="00EC60F8" w:rsidRDefault="00EC60F8" w:rsidP="00C77CD0">
      <w:pPr>
        <w:rPr>
          <w:sz w:val="16"/>
          <w:szCs w:val="16"/>
        </w:rPr>
      </w:pPr>
    </w:p>
    <w:p w:rsidR="00EC60F8" w:rsidRDefault="00EC60F8" w:rsidP="00C77CD0">
      <w:r>
        <w:t xml:space="preserve">Comparing real and imaginary parts, we see that </w:t>
      </w:r>
      <w:r w:rsidRPr="00EC60F8">
        <w:rPr>
          <w:i/>
        </w:rPr>
        <w:t>x</w:t>
      </w:r>
      <w:r>
        <w:t xml:space="preserve"> = -3 and </w:t>
      </w:r>
      <w:r w:rsidRPr="00EC60F8">
        <w:rPr>
          <w:i/>
        </w:rPr>
        <w:t>y</w:t>
      </w:r>
      <w:r>
        <w:t xml:space="preserve"> = 2.</w:t>
      </w:r>
    </w:p>
    <w:p w:rsidR="00EC60F8" w:rsidRPr="00C556F9" w:rsidRDefault="00EC60F8" w:rsidP="00C77CD0">
      <w:r>
        <w:t xml:space="preserve">So the solution is </w:t>
      </w:r>
      <w:r w:rsidRPr="00EC60F8">
        <w:rPr>
          <w:i/>
        </w:rPr>
        <w:t>z</w:t>
      </w:r>
      <w:r>
        <w:t xml:space="preserve"> = -3 + 2i.</w:t>
      </w:r>
    </w:p>
    <w:p w:rsidR="00C556F9" w:rsidRPr="00C556F9" w:rsidRDefault="00C556F9" w:rsidP="00C77CD0"/>
    <w:p w:rsidR="00CB4DF9" w:rsidRDefault="00CB4DF9" w:rsidP="00C77CD0"/>
    <w:p w:rsidR="00D12460" w:rsidRDefault="00D12460" w:rsidP="00C77CD0">
      <w:r w:rsidRPr="00D12460">
        <w:rPr>
          <w:b/>
        </w:rPr>
        <w:t xml:space="preserve">Example </w:t>
      </w:r>
      <w:r w:rsidR="00EC60F8">
        <w:rPr>
          <w:b/>
        </w:rPr>
        <w:t>3</w:t>
      </w:r>
      <w:r>
        <w:t>:  Solve (4 + 2i)z + (3 – 2i) = 9 – 4i</w:t>
      </w:r>
    </w:p>
    <w:p w:rsidR="00D12460" w:rsidRDefault="00D12460" w:rsidP="00C77CD0"/>
    <w:p w:rsidR="00D12460" w:rsidRDefault="00D12460" w:rsidP="00C77CD0">
      <w:r w:rsidRPr="00D12460">
        <w:rPr>
          <w:b/>
        </w:rPr>
        <w:t>Solution</w:t>
      </w:r>
      <w:r>
        <w:t xml:space="preserve">:  Write </w:t>
      </w:r>
      <w:r w:rsidRPr="00CC1BC2">
        <w:rPr>
          <w:i/>
        </w:rPr>
        <w:t>z = x + iy</w:t>
      </w:r>
      <w:r>
        <w:t>.</w:t>
      </w:r>
    </w:p>
    <w:p w:rsidR="00D12460" w:rsidRDefault="00D12460" w:rsidP="00C77CD0">
      <w:r>
        <w:t>Then</w:t>
      </w:r>
      <w:r>
        <w:tab/>
      </w:r>
      <w:r>
        <w:tab/>
      </w:r>
      <w:r w:rsidRPr="00D12460">
        <w:rPr>
          <w:position w:val="-10"/>
        </w:rPr>
        <w:object w:dxaOrig="2880" w:dyaOrig="300">
          <v:shape id="_x0000_i1058" type="#_x0000_t75" style="width:2in;height:15pt" o:ole="">
            <v:imagedata r:id="rId70" o:title=""/>
          </v:shape>
          <o:OLEObject Type="Embed" ProgID="Equation.DSMT4" ShapeID="_x0000_i1058" DrawAspect="Content" ObjectID="_1450860860" r:id="rId71"/>
        </w:object>
      </w:r>
    </w:p>
    <w:p w:rsidR="00B80852" w:rsidRDefault="00D12460" w:rsidP="00C77CD0">
      <w:r>
        <w:t>So</w:t>
      </w:r>
      <w:r>
        <w:tab/>
      </w:r>
      <w:r>
        <w:tab/>
      </w:r>
      <w:r w:rsidRPr="00D12460">
        <w:rPr>
          <w:position w:val="-10"/>
        </w:rPr>
        <w:object w:dxaOrig="3540" w:dyaOrig="380">
          <v:shape id="_x0000_i1059" type="#_x0000_t75" style="width:177pt;height:18.75pt" o:ole="">
            <v:imagedata r:id="rId72" o:title=""/>
          </v:shape>
          <o:OLEObject Type="Embed" ProgID="Equation.DSMT4" ShapeID="_x0000_i1059" DrawAspect="Content" ObjectID="_1450860861" r:id="rId73"/>
        </w:object>
      </w:r>
    </w:p>
    <w:p w:rsidR="00D12460" w:rsidRDefault="00CC1BC2" w:rsidP="00C77CD0">
      <w:r>
        <w:t>i.e.</w:t>
      </w:r>
      <w:r>
        <w:tab/>
      </w:r>
      <w:r>
        <w:tab/>
      </w:r>
      <w:r w:rsidRPr="00CC1BC2">
        <w:rPr>
          <w:position w:val="-10"/>
        </w:rPr>
        <w:object w:dxaOrig="3379" w:dyaOrig="300">
          <v:shape id="_x0000_i1060" type="#_x0000_t75" style="width:168.75pt;height:15pt" o:ole="">
            <v:imagedata r:id="rId74" o:title=""/>
          </v:shape>
          <o:OLEObject Type="Embed" ProgID="Equation.DSMT4" ShapeID="_x0000_i1060" DrawAspect="Content" ObjectID="_1450860862" r:id="rId75"/>
        </w:object>
      </w:r>
      <w:r>
        <w:tab/>
      </w:r>
      <w:r>
        <w:tab/>
        <w:t>(</w:t>
      </w:r>
      <w:proofErr w:type="gramStart"/>
      <w:r>
        <w:t>using</w:t>
      </w:r>
      <w:proofErr w:type="gramEnd"/>
      <w:r>
        <w:t xml:space="preserve"> </w:t>
      </w:r>
      <w:r w:rsidRPr="00CC1BC2">
        <w:rPr>
          <w:i/>
        </w:rPr>
        <w:t>i</w:t>
      </w:r>
      <w:r w:rsidRPr="00CC1BC2">
        <w:rPr>
          <w:vertAlign w:val="superscript"/>
        </w:rPr>
        <w:t>2</w:t>
      </w:r>
      <w:r>
        <w:t xml:space="preserve"> = -1)</w:t>
      </w:r>
    </w:p>
    <w:p w:rsidR="00CC1BC2" w:rsidRDefault="00CC1BC2" w:rsidP="00C77CD0"/>
    <w:p w:rsidR="00CC1BC2" w:rsidRDefault="00CC1BC2" w:rsidP="00C77CD0">
      <w:r>
        <w:t>Collecting the real and imaginary terms together on the left hand side:</w:t>
      </w:r>
    </w:p>
    <w:p w:rsidR="00CC1BC2" w:rsidRDefault="00CC1BC2" w:rsidP="00C77CD0">
      <w:r>
        <w:tab/>
      </w:r>
      <w:r>
        <w:tab/>
      </w:r>
      <w:r w:rsidRPr="00CC1BC2">
        <w:rPr>
          <w:position w:val="-10"/>
        </w:rPr>
        <w:object w:dxaOrig="3300" w:dyaOrig="300">
          <v:shape id="_x0000_i1061" type="#_x0000_t75" style="width:165pt;height:15pt" o:ole="">
            <v:imagedata r:id="rId76" o:title=""/>
          </v:shape>
          <o:OLEObject Type="Embed" ProgID="Equation.DSMT4" ShapeID="_x0000_i1061" DrawAspect="Content" ObjectID="_1450860863" r:id="rId77"/>
        </w:object>
      </w:r>
    </w:p>
    <w:p w:rsidR="00CC1BC2" w:rsidRDefault="00CC1BC2" w:rsidP="00C77CD0">
      <w:r>
        <w:t>Comparing real and imaginary parts on both sides, we get the equations:</w:t>
      </w:r>
    </w:p>
    <w:p w:rsidR="00CC1BC2" w:rsidRDefault="00CC1BC2" w:rsidP="00C77CD0">
      <w:r>
        <w:tab/>
      </w:r>
      <w:r>
        <w:tab/>
        <w:t>4</w:t>
      </w:r>
      <w:r w:rsidRPr="00CC1BC2">
        <w:rPr>
          <w:i/>
        </w:rPr>
        <w:t>x</w:t>
      </w:r>
      <w:r>
        <w:t xml:space="preserve"> – 2</w:t>
      </w:r>
      <w:r w:rsidRPr="00CC1BC2">
        <w:rPr>
          <w:i/>
        </w:rPr>
        <w:t>y</w:t>
      </w:r>
      <w:r>
        <w:t xml:space="preserve"> + 3 = 9</w:t>
      </w:r>
      <w:r>
        <w:tab/>
        <w:t>i.e.</w:t>
      </w:r>
      <w:r>
        <w:tab/>
        <w:t>4</w:t>
      </w:r>
      <w:r w:rsidRPr="00CC1BC2">
        <w:rPr>
          <w:i/>
        </w:rPr>
        <w:t>x</w:t>
      </w:r>
      <w:r>
        <w:t xml:space="preserve"> – 2</w:t>
      </w:r>
      <w:r w:rsidRPr="00CC1BC2">
        <w:rPr>
          <w:i/>
        </w:rPr>
        <w:t>y</w:t>
      </w:r>
      <w:r>
        <w:t xml:space="preserve"> = 6</w:t>
      </w:r>
      <w:r>
        <w:tab/>
        <w:t>or</w:t>
      </w:r>
      <w:r>
        <w:tab/>
        <w:t>2</w:t>
      </w:r>
      <w:r w:rsidRPr="00CC1BC2">
        <w:rPr>
          <w:i/>
        </w:rPr>
        <w:t>x</w:t>
      </w:r>
      <w:r>
        <w:t xml:space="preserve"> – </w:t>
      </w:r>
      <w:r w:rsidRPr="00CC1BC2">
        <w:rPr>
          <w:i/>
        </w:rPr>
        <w:t>y</w:t>
      </w:r>
      <w:r>
        <w:t xml:space="preserve"> = 3</w:t>
      </w:r>
      <w:r>
        <w:tab/>
        <w:t>(1)</w:t>
      </w:r>
    </w:p>
    <w:p w:rsidR="00CC1BC2" w:rsidRDefault="00CC1BC2" w:rsidP="00C77CD0">
      <w:r>
        <w:t>and</w:t>
      </w:r>
      <w:r>
        <w:tab/>
      </w:r>
      <w:r>
        <w:tab/>
        <w:t>4</w:t>
      </w:r>
      <w:r w:rsidRPr="00CC1BC2">
        <w:rPr>
          <w:i/>
        </w:rPr>
        <w:t>y</w:t>
      </w:r>
      <w:r>
        <w:t xml:space="preserve"> + 2</w:t>
      </w:r>
      <w:r w:rsidRPr="00CC1BC2">
        <w:rPr>
          <w:i/>
        </w:rPr>
        <w:t>x</w:t>
      </w:r>
      <w:r>
        <w:t xml:space="preserve"> – 2 = -4</w:t>
      </w:r>
      <w:r>
        <w:tab/>
        <w:t>i.e.</w:t>
      </w:r>
      <w:r>
        <w:tab/>
        <w:t>2</w:t>
      </w:r>
      <w:r w:rsidRPr="00CC1BC2">
        <w:rPr>
          <w:i/>
        </w:rPr>
        <w:t>x</w:t>
      </w:r>
      <w:r>
        <w:t xml:space="preserve"> + 4</w:t>
      </w:r>
      <w:r w:rsidRPr="00CC1BC2">
        <w:rPr>
          <w:i/>
        </w:rPr>
        <w:t>y</w:t>
      </w:r>
      <w:r>
        <w:t xml:space="preserve"> = -2</w:t>
      </w:r>
      <w:r>
        <w:tab/>
        <w:t>or</w:t>
      </w:r>
      <w:r>
        <w:tab/>
      </w:r>
      <w:r w:rsidRPr="00CC1BC2">
        <w:rPr>
          <w:i/>
        </w:rPr>
        <w:t>x</w:t>
      </w:r>
      <w:r>
        <w:t xml:space="preserve"> + 2</w:t>
      </w:r>
      <w:r w:rsidRPr="00CC1BC2">
        <w:rPr>
          <w:i/>
        </w:rPr>
        <w:t>y</w:t>
      </w:r>
      <w:r>
        <w:t xml:space="preserve"> = -1</w:t>
      </w:r>
      <w:r>
        <w:tab/>
        <w:t>(2)</w:t>
      </w:r>
    </w:p>
    <w:p w:rsidR="00CC1BC2" w:rsidRDefault="00CC1BC2" w:rsidP="00C77CD0"/>
    <w:p w:rsidR="00CC1BC2" w:rsidRDefault="00CC1BC2" w:rsidP="00C77CD0">
      <w:r>
        <w:t>Equations (1) and (2) can be solved simultaneously:</w:t>
      </w:r>
    </w:p>
    <w:p w:rsidR="00CC1BC2" w:rsidRDefault="00CC1BC2" w:rsidP="00C77CD0">
      <w:r>
        <w:tab/>
        <w:t>5</w:t>
      </w:r>
      <w:r w:rsidRPr="00CC1BC2">
        <w:rPr>
          <w:i/>
        </w:rPr>
        <w:t>x</w:t>
      </w:r>
      <w:r>
        <w:t xml:space="preserve"> = 5</w:t>
      </w:r>
      <w:r>
        <w:tab/>
      </w:r>
      <w:r>
        <w:tab/>
        <w:t>(2×(1) + (2))</w:t>
      </w:r>
    </w:p>
    <w:p w:rsidR="00CC1BC2" w:rsidRDefault="00CC1BC2" w:rsidP="00C77CD0">
      <w:r>
        <w:t>i.e.</w:t>
      </w:r>
      <w:r>
        <w:tab/>
        <w:t xml:space="preserve">  </w:t>
      </w:r>
      <w:r w:rsidRPr="00CC1BC2">
        <w:rPr>
          <w:i/>
        </w:rPr>
        <w:t>x</w:t>
      </w:r>
      <w:r>
        <w:t xml:space="preserve"> = 1</w:t>
      </w:r>
    </w:p>
    <w:p w:rsidR="00CC1BC2" w:rsidRDefault="00CC1BC2" w:rsidP="00C77CD0">
      <w:r>
        <w:t xml:space="preserve">From equation (1),  </w:t>
      </w:r>
      <w:r w:rsidRPr="00CC1BC2">
        <w:rPr>
          <w:i/>
        </w:rPr>
        <w:t>y</w:t>
      </w:r>
      <w:r>
        <w:t xml:space="preserve"> = 2</w:t>
      </w:r>
      <w:r w:rsidRPr="00CC1BC2">
        <w:rPr>
          <w:i/>
        </w:rPr>
        <w:t>x</w:t>
      </w:r>
      <w:r>
        <w:t xml:space="preserve"> – 3 = 2 – 3 = -1.</w:t>
      </w:r>
    </w:p>
    <w:p w:rsidR="00CC1BC2" w:rsidRDefault="00CC1BC2" w:rsidP="00C77CD0"/>
    <w:p w:rsidR="00CC1BC2" w:rsidRDefault="00CC1BC2" w:rsidP="00C77CD0">
      <w:r>
        <w:t xml:space="preserve">Therefore the solution to the equation is </w:t>
      </w:r>
      <w:r w:rsidRPr="00CC1BC2">
        <w:rPr>
          <w:i/>
        </w:rPr>
        <w:t>z</w:t>
      </w:r>
      <w:r>
        <w:t xml:space="preserve"> = 1 – </w:t>
      </w:r>
      <w:r w:rsidRPr="00CC1BC2">
        <w:rPr>
          <w:i/>
        </w:rPr>
        <w:t>i</w:t>
      </w:r>
      <w:r>
        <w:t>.</w:t>
      </w:r>
    </w:p>
    <w:p w:rsidR="00CC1BC2" w:rsidRDefault="00CC1BC2" w:rsidP="00C77CD0"/>
    <w:p w:rsidR="00CC1BC2" w:rsidRPr="00CC1BC2" w:rsidRDefault="00CC1BC2" w:rsidP="00C77CD0">
      <w:pPr>
        <w:rPr>
          <w:b/>
        </w:rPr>
      </w:pPr>
      <w:r w:rsidRPr="00CC1BC2">
        <w:rPr>
          <w:b/>
        </w:rPr>
        <w:t>Alternative solution:</w:t>
      </w:r>
    </w:p>
    <w:p w:rsidR="00CC1BC2" w:rsidRDefault="00CC1BC2" w:rsidP="00CC1BC2">
      <w:r>
        <w:t xml:space="preserve">The equation to be solved is  </w:t>
      </w:r>
      <w:r>
        <w:tab/>
        <w:t>(4 + 2</w:t>
      </w:r>
      <w:r w:rsidRPr="00286C70">
        <w:rPr>
          <w:i/>
        </w:rPr>
        <w:t>i</w:t>
      </w:r>
      <w:r>
        <w:t>)z + (3 – 2</w:t>
      </w:r>
      <w:r w:rsidRPr="00286C70">
        <w:rPr>
          <w:i/>
        </w:rPr>
        <w:t>i</w:t>
      </w:r>
      <w:r>
        <w:t>) = 9 – 4</w:t>
      </w:r>
      <w:r w:rsidRPr="00286C70">
        <w:rPr>
          <w:i/>
        </w:rPr>
        <w:t>i</w:t>
      </w:r>
    </w:p>
    <w:p w:rsidR="00CC1BC2" w:rsidRDefault="00CC1BC2" w:rsidP="00C77CD0">
      <w:r>
        <w:t>So …</w:t>
      </w:r>
      <w:r>
        <w:tab/>
      </w:r>
      <w:r>
        <w:tab/>
      </w:r>
      <w:r>
        <w:tab/>
      </w:r>
      <w:r>
        <w:tab/>
        <w:t>(4 + 2</w:t>
      </w:r>
      <w:r w:rsidRPr="00286C70">
        <w:rPr>
          <w:i/>
        </w:rPr>
        <w:t>i</w:t>
      </w:r>
      <w:r>
        <w:t>)</w:t>
      </w:r>
      <w:r w:rsidRPr="00286C70">
        <w:rPr>
          <w:i/>
        </w:rPr>
        <w:t>z</w:t>
      </w:r>
      <w:r>
        <w:t xml:space="preserve"> = (9 – 4</w:t>
      </w:r>
      <w:r w:rsidRPr="00286C70">
        <w:rPr>
          <w:i/>
        </w:rPr>
        <w:t>i</w:t>
      </w:r>
      <w:r>
        <w:t>) – (3 -2</w:t>
      </w:r>
      <w:r w:rsidRPr="00286C70">
        <w:rPr>
          <w:i/>
        </w:rPr>
        <w:t>i</w:t>
      </w:r>
      <w:r>
        <w:t>)</w:t>
      </w:r>
    </w:p>
    <w:p w:rsidR="00CC1BC2" w:rsidRDefault="00CC1BC2" w:rsidP="00C77CD0">
      <w:r>
        <w:tab/>
      </w:r>
      <w:r>
        <w:tab/>
      </w:r>
      <w:r>
        <w:tab/>
      </w:r>
      <w:r>
        <w:tab/>
      </w:r>
      <w:r>
        <w:tab/>
      </w:r>
      <w:r w:rsidR="00286C70">
        <w:t xml:space="preserve">   = </w:t>
      </w:r>
      <w:r>
        <w:t xml:space="preserve">6 </w:t>
      </w:r>
      <w:r w:rsidR="00286C70">
        <w:t>- 2</w:t>
      </w:r>
      <w:r w:rsidR="00286C70" w:rsidRPr="00286C70">
        <w:rPr>
          <w:i/>
        </w:rPr>
        <w:t xml:space="preserve">i </w:t>
      </w:r>
      <w:r w:rsidR="00286C70">
        <w:t xml:space="preserve"> </w:t>
      </w:r>
    </w:p>
    <w:p w:rsidR="00286C70" w:rsidRDefault="00286C70" w:rsidP="00C77CD0">
      <w:r>
        <w:t>Therefore</w:t>
      </w:r>
    </w:p>
    <w:p w:rsidR="00286C70" w:rsidRDefault="00286C70" w:rsidP="00C77CD0">
      <w:r>
        <w:tab/>
      </w:r>
      <w:r>
        <w:tab/>
      </w:r>
      <w:r>
        <w:tab/>
      </w:r>
      <w:r>
        <w:tab/>
      </w:r>
      <w:r w:rsidRPr="00286C70">
        <w:rPr>
          <w:position w:val="-22"/>
        </w:rPr>
        <w:object w:dxaOrig="2380" w:dyaOrig="580">
          <v:shape id="_x0000_i1062" type="#_x0000_t75" style="width:119.25pt;height:29.25pt" o:ole="">
            <v:imagedata r:id="rId78" o:title=""/>
          </v:shape>
          <o:OLEObject Type="Embed" ProgID="Equation.DSMT4" ShapeID="_x0000_i1062" DrawAspect="Content" ObjectID="_1450860864" r:id="rId79"/>
        </w:object>
      </w:r>
    </w:p>
    <w:p w:rsidR="00286C70" w:rsidRDefault="00286C70" w:rsidP="00C77CD0">
      <w:r>
        <w:t>So</w:t>
      </w:r>
      <w:r>
        <w:tab/>
      </w:r>
      <w:r>
        <w:tab/>
      </w:r>
      <w:r>
        <w:tab/>
      </w:r>
      <w:r>
        <w:tab/>
      </w:r>
      <w:r w:rsidRPr="00286C70">
        <w:rPr>
          <w:position w:val="-22"/>
        </w:rPr>
        <w:object w:dxaOrig="2760" w:dyaOrig="580">
          <v:shape id="_x0000_i1063" type="#_x0000_t75" style="width:138pt;height:29.25pt" o:ole="">
            <v:imagedata r:id="rId80" o:title=""/>
          </v:shape>
          <o:OLEObject Type="Embed" ProgID="Equation.DSMT4" ShapeID="_x0000_i1063" DrawAspect="Content" ObjectID="_1450860865" r:id="rId81"/>
        </w:object>
      </w:r>
    </w:p>
    <w:p w:rsidR="00CC1BC2" w:rsidRDefault="00286C70" w:rsidP="00C77CD0">
      <w:r>
        <w:t>This gives the solution</w:t>
      </w:r>
      <w:r>
        <w:tab/>
      </w:r>
      <w:r w:rsidRPr="00286C70">
        <w:rPr>
          <w:i/>
        </w:rPr>
        <w:t>z</w:t>
      </w:r>
      <w:r>
        <w:t xml:space="preserve"> = 1 - </w:t>
      </w:r>
      <w:r w:rsidRPr="00286C70">
        <w:rPr>
          <w:i/>
        </w:rPr>
        <w:t>i</w:t>
      </w:r>
    </w:p>
    <w:p w:rsidR="00CC1BC2" w:rsidRDefault="00CC1BC2" w:rsidP="00C77CD0"/>
    <w:p w:rsidR="00CB4DF9" w:rsidRDefault="00CB4DF9" w:rsidP="00C77CD0">
      <w:pPr>
        <w:rPr>
          <w:b/>
        </w:rPr>
      </w:pPr>
    </w:p>
    <w:p w:rsidR="006517A6" w:rsidRPr="005F25C9" w:rsidRDefault="006517A6" w:rsidP="00C77CD0">
      <w:pPr>
        <w:rPr>
          <w:b/>
        </w:rPr>
      </w:pPr>
      <w:r w:rsidRPr="005F25C9">
        <w:rPr>
          <w:b/>
        </w:rPr>
        <w:t>Worked examination style question</w:t>
      </w:r>
    </w:p>
    <w:p w:rsidR="006517A6" w:rsidRDefault="00B80852" w:rsidP="00C77CD0">
      <w:r>
        <w:t xml:space="preserve">It is given that </w:t>
      </w:r>
      <w:r w:rsidRPr="00B80852">
        <w:rPr>
          <w:i/>
        </w:rPr>
        <w:t>z = x + iy</w:t>
      </w:r>
      <w:r>
        <w:t xml:space="preserve"> and that </w:t>
      </w:r>
      <w:r w:rsidRPr="00B80852">
        <w:rPr>
          <w:i/>
        </w:rPr>
        <w:t>z</w:t>
      </w:r>
      <w:r>
        <w:t xml:space="preserve">* is the complex conjugate of </w:t>
      </w:r>
      <w:r w:rsidRPr="00B80852">
        <w:rPr>
          <w:i/>
        </w:rPr>
        <w:t>z</w:t>
      </w:r>
      <w:r>
        <w:t>.</w:t>
      </w:r>
    </w:p>
    <w:p w:rsidR="00B80852" w:rsidRDefault="00B80852" w:rsidP="00B80852">
      <w:pPr>
        <w:numPr>
          <w:ilvl w:val="0"/>
          <w:numId w:val="2"/>
        </w:numPr>
      </w:pPr>
      <w:r>
        <w:t>Express 2</w:t>
      </w:r>
      <w:r w:rsidRPr="00B80852">
        <w:rPr>
          <w:i/>
        </w:rPr>
        <w:t>z</w:t>
      </w:r>
      <w:r>
        <w:t xml:space="preserve"> – 3</w:t>
      </w:r>
      <w:r w:rsidRPr="00B80852">
        <w:rPr>
          <w:i/>
        </w:rPr>
        <w:t>z</w:t>
      </w:r>
      <w:r>
        <w:t xml:space="preserve">* in the form </w:t>
      </w:r>
      <w:r w:rsidRPr="00B80852">
        <w:rPr>
          <w:i/>
        </w:rPr>
        <w:t>p + qi</w:t>
      </w:r>
      <w:r>
        <w:t>.</w:t>
      </w:r>
    </w:p>
    <w:p w:rsidR="00B80852" w:rsidRDefault="00B80852" w:rsidP="00B80852">
      <w:pPr>
        <w:numPr>
          <w:ilvl w:val="0"/>
          <w:numId w:val="2"/>
        </w:numPr>
      </w:pPr>
      <w:r>
        <w:t xml:space="preserve">Find the value of </w:t>
      </w:r>
      <w:r w:rsidRPr="00B80852">
        <w:rPr>
          <w:i/>
        </w:rPr>
        <w:t>z</w:t>
      </w:r>
      <w:r>
        <w:t xml:space="preserve"> for which 2</w:t>
      </w:r>
      <w:r w:rsidRPr="00B80852">
        <w:rPr>
          <w:i/>
        </w:rPr>
        <w:t>z</w:t>
      </w:r>
      <w:r>
        <w:t xml:space="preserve"> – 3z* = -5 + 15i </w:t>
      </w:r>
    </w:p>
    <w:p w:rsidR="006517A6" w:rsidRDefault="006517A6" w:rsidP="00C77CD0"/>
    <w:p w:rsidR="00CB4DF9" w:rsidRDefault="00CB4DF9" w:rsidP="00C77CD0">
      <w:pPr>
        <w:rPr>
          <w:b/>
        </w:rPr>
      </w:pPr>
    </w:p>
    <w:p w:rsidR="00CB4DF9" w:rsidRDefault="00CB4DF9" w:rsidP="00C77CD0">
      <w:pPr>
        <w:rPr>
          <w:b/>
        </w:rPr>
      </w:pPr>
    </w:p>
    <w:p w:rsidR="00286C70" w:rsidRPr="00286C70" w:rsidRDefault="00286C70" w:rsidP="00C77CD0">
      <w:pPr>
        <w:rPr>
          <w:b/>
        </w:rPr>
      </w:pPr>
      <w:r w:rsidRPr="00286C70">
        <w:rPr>
          <w:b/>
        </w:rPr>
        <w:t>Solution:</w:t>
      </w:r>
    </w:p>
    <w:p w:rsidR="00286C70" w:rsidRDefault="00286C70" w:rsidP="00C77CD0">
      <w:r>
        <w:t xml:space="preserve">If </w:t>
      </w:r>
      <w:r w:rsidRPr="00286C70">
        <w:rPr>
          <w:i/>
        </w:rPr>
        <w:t>z = x + iy</w:t>
      </w:r>
      <w:r>
        <w:t xml:space="preserve">, then </w:t>
      </w:r>
      <w:r w:rsidRPr="00286C70">
        <w:rPr>
          <w:i/>
        </w:rPr>
        <w:t>z* = x – iy</w:t>
      </w:r>
      <w:r>
        <w:t>.</w:t>
      </w:r>
    </w:p>
    <w:p w:rsidR="00286C70" w:rsidRDefault="00286C70" w:rsidP="00C77CD0"/>
    <w:p w:rsidR="00286C70" w:rsidRDefault="00286C70" w:rsidP="00286C70">
      <w:pPr>
        <w:numPr>
          <w:ilvl w:val="0"/>
          <w:numId w:val="3"/>
        </w:numPr>
      </w:pPr>
      <w:r>
        <w:t>So  2</w:t>
      </w:r>
      <w:r w:rsidRPr="00286C70">
        <w:rPr>
          <w:i/>
        </w:rPr>
        <w:t xml:space="preserve">z </w:t>
      </w:r>
      <w:r>
        <w:t>– 3</w:t>
      </w:r>
      <w:r w:rsidRPr="00286C70">
        <w:rPr>
          <w:i/>
        </w:rPr>
        <w:t>z</w:t>
      </w:r>
      <w:r>
        <w:t>* = 2(</w:t>
      </w:r>
      <w:r w:rsidRPr="00286C70">
        <w:rPr>
          <w:i/>
        </w:rPr>
        <w:t>x</w:t>
      </w:r>
      <w:r>
        <w:t xml:space="preserve"> + </w:t>
      </w:r>
      <w:r w:rsidRPr="00286C70">
        <w:rPr>
          <w:i/>
        </w:rPr>
        <w:t>iy</w:t>
      </w:r>
      <w:r>
        <w:t>) – 3(</w:t>
      </w:r>
      <w:r w:rsidRPr="00286C70">
        <w:rPr>
          <w:i/>
        </w:rPr>
        <w:t>x – iy</w:t>
      </w:r>
      <w:r>
        <w:t>) = 2</w:t>
      </w:r>
      <w:r w:rsidRPr="00286C70">
        <w:rPr>
          <w:i/>
        </w:rPr>
        <w:t>x</w:t>
      </w:r>
      <w:r>
        <w:t xml:space="preserve"> + 2</w:t>
      </w:r>
      <w:r w:rsidRPr="00286C70">
        <w:rPr>
          <w:i/>
        </w:rPr>
        <w:t xml:space="preserve">iy </w:t>
      </w:r>
      <w:r>
        <w:t>– 3</w:t>
      </w:r>
      <w:r w:rsidRPr="00286C70">
        <w:rPr>
          <w:i/>
        </w:rPr>
        <w:t>x</w:t>
      </w:r>
      <w:r>
        <w:t xml:space="preserve"> + 3</w:t>
      </w:r>
      <w:r w:rsidRPr="00286C70">
        <w:rPr>
          <w:i/>
        </w:rPr>
        <w:t>iy</w:t>
      </w:r>
      <w:r>
        <w:t xml:space="preserve"> = -</w:t>
      </w:r>
      <w:r w:rsidRPr="00286C70">
        <w:rPr>
          <w:i/>
        </w:rPr>
        <w:t>x</w:t>
      </w:r>
      <w:r>
        <w:t xml:space="preserve"> + 5</w:t>
      </w:r>
      <w:r w:rsidRPr="00286C70">
        <w:rPr>
          <w:i/>
        </w:rPr>
        <w:t>iy</w:t>
      </w:r>
      <w:r>
        <w:t>.</w:t>
      </w:r>
    </w:p>
    <w:p w:rsidR="00286C70" w:rsidRDefault="00286C70" w:rsidP="00286C70"/>
    <w:p w:rsidR="00286C70" w:rsidRDefault="00286C70" w:rsidP="00286C70">
      <w:pPr>
        <w:numPr>
          <w:ilvl w:val="0"/>
          <w:numId w:val="3"/>
        </w:numPr>
      </w:pPr>
      <w:r>
        <w:t xml:space="preserve">If   </w:t>
      </w:r>
      <w:r>
        <w:tab/>
      </w:r>
      <w:r>
        <w:tab/>
        <w:t>2</w:t>
      </w:r>
      <w:r w:rsidRPr="00B80852">
        <w:rPr>
          <w:i/>
        </w:rPr>
        <w:t>z</w:t>
      </w:r>
      <w:r>
        <w:t xml:space="preserve"> – 3z* = -5 + 15</w:t>
      </w:r>
      <w:r w:rsidRPr="0094758F">
        <w:rPr>
          <w:i/>
        </w:rPr>
        <w:t>i</w:t>
      </w:r>
    </w:p>
    <w:p w:rsidR="00286C70" w:rsidRDefault="00286C70" w:rsidP="00286C70">
      <w:pPr>
        <w:ind w:left="720"/>
      </w:pPr>
      <w:r>
        <w:t>then ….</w:t>
      </w:r>
      <w:r>
        <w:tab/>
        <w:t>-</w:t>
      </w:r>
      <w:r w:rsidRPr="0094758F">
        <w:rPr>
          <w:i/>
        </w:rPr>
        <w:t>x</w:t>
      </w:r>
      <w:r>
        <w:t xml:space="preserve"> + 5</w:t>
      </w:r>
      <w:r w:rsidRPr="0094758F">
        <w:rPr>
          <w:i/>
        </w:rPr>
        <w:t xml:space="preserve">iy </w:t>
      </w:r>
      <w:r>
        <w:t>= -5 + 15</w:t>
      </w:r>
      <w:r w:rsidRPr="0094758F">
        <w:rPr>
          <w:i/>
        </w:rPr>
        <w:t>i</w:t>
      </w:r>
      <w:r>
        <w:tab/>
      </w:r>
    </w:p>
    <w:p w:rsidR="00286C70" w:rsidRDefault="00286C70" w:rsidP="00286C70">
      <w:pPr>
        <w:ind w:left="360"/>
      </w:pPr>
      <w:r>
        <w:tab/>
        <w:t>So …</w:t>
      </w:r>
      <w:r>
        <w:tab/>
      </w:r>
      <w:r>
        <w:tab/>
      </w:r>
      <w:r w:rsidRPr="00286C70">
        <w:rPr>
          <w:i/>
        </w:rPr>
        <w:t>x</w:t>
      </w:r>
      <w:r>
        <w:t xml:space="preserve"> = 5 and </w:t>
      </w:r>
      <w:r w:rsidRPr="00286C70">
        <w:rPr>
          <w:i/>
        </w:rPr>
        <w:t>y</w:t>
      </w:r>
      <w:r>
        <w:t xml:space="preserve"> = 3.</w:t>
      </w:r>
    </w:p>
    <w:p w:rsidR="00286C70" w:rsidRDefault="00286C70" w:rsidP="00286C70"/>
    <w:p w:rsidR="00CB4DF9" w:rsidRDefault="00CB4DF9" w:rsidP="00286C70"/>
    <w:p w:rsidR="0094758F" w:rsidRPr="0094758F" w:rsidRDefault="0094758F" w:rsidP="0080034F">
      <w:pPr>
        <w:shd w:val="clear" w:color="auto" w:fill="CCFFCC"/>
        <w:rPr>
          <w:b/>
        </w:rPr>
      </w:pPr>
      <w:r w:rsidRPr="0094758F">
        <w:rPr>
          <w:b/>
        </w:rPr>
        <w:t>Examination style question:</w:t>
      </w:r>
    </w:p>
    <w:p w:rsidR="0094758F" w:rsidRDefault="0094758F" w:rsidP="0080034F">
      <w:pPr>
        <w:shd w:val="clear" w:color="auto" w:fill="CCFFCC"/>
      </w:pPr>
      <w:r>
        <w:t>Given that</w:t>
      </w:r>
      <w:r>
        <w:tab/>
        <w:t>(3 – 2</w:t>
      </w:r>
      <w:r w:rsidRPr="0094758F">
        <w:rPr>
          <w:i/>
        </w:rPr>
        <w:t>i</w:t>
      </w:r>
      <w:r>
        <w:t>)(</w:t>
      </w:r>
      <w:r w:rsidRPr="0094758F">
        <w:rPr>
          <w:i/>
        </w:rPr>
        <w:t xml:space="preserve">x </w:t>
      </w:r>
      <w:r>
        <w:t>+ 5</w:t>
      </w:r>
      <w:r w:rsidRPr="0094758F">
        <w:rPr>
          <w:i/>
        </w:rPr>
        <w:t>i</w:t>
      </w:r>
      <w:r>
        <w:t xml:space="preserve">) = </w:t>
      </w:r>
      <w:r w:rsidRPr="0094758F">
        <w:rPr>
          <w:i/>
        </w:rPr>
        <w:t>y</w:t>
      </w:r>
      <w:r>
        <w:t xml:space="preserve"> + 11</w:t>
      </w:r>
      <w:r w:rsidRPr="0094758F">
        <w:rPr>
          <w:i/>
        </w:rPr>
        <w:t>i</w:t>
      </w:r>
    </w:p>
    <w:p w:rsidR="0094758F" w:rsidRDefault="0094758F" w:rsidP="0080034F">
      <w:pPr>
        <w:shd w:val="clear" w:color="auto" w:fill="CCFFCC"/>
      </w:pPr>
      <w:r>
        <w:t xml:space="preserve">where </w:t>
      </w:r>
      <w:r w:rsidRPr="001C2A95">
        <w:rPr>
          <w:i/>
        </w:rPr>
        <w:t>x</w:t>
      </w:r>
      <w:r>
        <w:t xml:space="preserve"> and </w:t>
      </w:r>
      <w:r w:rsidRPr="001C2A95">
        <w:rPr>
          <w:i/>
        </w:rPr>
        <w:t xml:space="preserve">y </w:t>
      </w:r>
      <w:r>
        <w:t>are real numbers:</w:t>
      </w:r>
    </w:p>
    <w:p w:rsidR="0094758F" w:rsidRDefault="0094758F" w:rsidP="0080034F">
      <w:pPr>
        <w:numPr>
          <w:ilvl w:val="0"/>
          <w:numId w:val="7"/>
        </w:numPr>
        <w:shd w:val="clear" w:color="auto" w:fill="CCFFCC"/>
      </w:pPr>
      <w:r>
        <w:t xml:space="preserve">find two equations for </w:t>
      </w:r>
      <w:r w:rsidRPr="0094758F">
        <w:rPr>
          <w:i/>
        </w:rPr>
        <w:t>x</w:t>
      </w:r>
      <w:r>
        <w:t xml:space="preserve"> and </w:t>
      </w:r>
      <w:r w:rsidRPr="0094758F">
        <w:rPr>
          <w:i/>
        </w:rPr>
        <w:t>y</w:t>
      </w:r>
      <w:r>
        <w:t>;</w:t>
      </w:r>
    </w:p>
    <w:p w:rsidR="0094758F" w:rsidRDefault="0094758F" w:rsidP="0080034F">
      <w:pPr>
        <w:numPr>
          <w:ilvl w:val="0"/>
          <w:numId w:val="7"/>
        </w:numPr>
        <w:shd w:val="clear" w:color="auto" w:fill="CCFFCC"/>
      </w:pPr>
      <w:r>
        <w:t xml:space="preserve">find the values of </w:t>
      </w:r>
      <w:r w:rsidRPr="0094758F">
        <w:rPr>
          <w:i/>
        </w:rPr>
        <w:t>x</w:t>
      </w:r>
      <w:r>
        <w:t xml:space="preserve"> and </w:t>
      </w:r>
      <w:r w:rsidRPr="0094758F">
        <w:rPr>
          <w:i/>
        </w:rPr>
        <w:t>y</w:t>
      </w:r>
      <w:r>
        <w:t>.</w:t>
      </w:r>
    </w:p>
    <w:p w:rsidR="0094758F" w:rsidRDefault="0094758F" w:rsidP="00286C70">
      <w:pPr>
        <w:rPr>
          <w:b/>
        </w:rPr>
      </w:pPr>
    </w:p>
    <w:p w:rsidR="0094758F" w:rsidRDefault="0094758F" w:rsidP="00286C70">
      <w:pPr>
        <w:rPr>
          <w:b/>
        </w:rPr>
      </w:pPr>
    </w:p>
    <w:p w:rsidR="0094758F" w:rsidRDefault="0094758F" w:rsidP="00286C70">
      <w:pPr>
        <w:rPr>
          <w:b/>
        </w:rPr>
      </w:pPr>
    </w:p>
    <w:p w:rsidR="0094758F" w:rsidRDefault="0094758F" w:rsidP="00286C70">
      <w:pPr>
        <w:rPr>
          <w:b/>
        </w:rPr>
      </w:pPr>
    </w:p>
    <w:p w:rsidR="0094758F" w:rsidRDefault="0094758F" w:rsidP="00286C70">
      <w:pPr>
        <w:rPr>
          <w:b/>
        </w:rPr>
      </w:pPr>
    </w:p>
    <w:p w:rsidR="0094758F" w:rsidRDefault="0094758F" w:rsidP="00286C70">
      <w:pPr>
        <w:rPr>
          <w:b/>
        </w:rPr>
      </w:pPr>
    </w:p>
    <w:p w:rsidR="0094758F" w:rsidRDefault="0094758F" w:rsidP="00286C70">
      <w:pPr>
        <w:rPr>
          <w:b/>
        </w:rPr>
      </w:pPr>
    </w:p>
    <w:p w:rsidR="0094758F" w:rsidRDefault="0094758F" w:rsidP="00286C70">
      <w:pPr>
        <w:rPr>
          <w:b/>
        </w:rPr>
      </w:pPr>
    </w:p>
    <w:p w:rsidR="0094758F" w:rsidRDefault="0094758F" w:rsidP="00286C70">
      <w:pPr>
        <w:rPr>
          <w:b/>
        </w:rPr>
      </w:pPr>
    </w:p>
    <w:p w:rsidR="0094758F" w:rsidRDefault="0094758F" w:rsidP="00286C70">
      <w:pPr>
        <w:rPr>
          <w:b/>
        </w:rPr>
      </w:pPr>
    </w:p>
    <w:p w:rsidR="0094758F" w:rsidRDefault="0094758F" w:rsidP="00286C70">
      <w:pPr>
        <w:rPr>
          <w:b/>
        </w:rPr>
      </w:pPr>
    </w:p>
    <w:p w:rsidR="0094758F" w:rsidRDefault="0094758F" w:rsidP="00286C70">
      <w:pPr>
        <w:rPr>
          <w:b/>
        </w:rPr>
      </w:pPr>
    </w:p>
    <w:p w:rsidR="0094758F" w:rsidRDefault="0094758F" w:rsidP="00286C70">
      <w:pPr>
        <w:rPr>
          <w:b/>
        </w:rPr>
      </w:pPr>
    </w:p>
    <w:p w:rsidR="0094758F" w:rsidRDefault="0094758F" w:rsidP="00286C70">
      <w:pPr>
        <w:rPr>
          <w:b/>
        </w:rPr>
      </w:pPr>
    </w:p>
    <w:p w:rsidR="0094758F" w:rsidRDefault="0094758F" w:rsidP="00286C70">
      <w:pPr>
        <w:rPr>
          <w:b/>
        </w:rPr>
      </w:pPr>
    </w:p>
    <w:p w:rsidR="00CB4DF9" w:rsidRPr="00CB4DF9" w:rsidRDefault="00CB4DF9" w:rsidP="0080034F">
      <w:pPr>
        <w:shd w:val="clear" w:color="auto" w:fill="CCFFCC"/>
        <w:rPr>
          <w:b/>
        </w:rPr>
      </w:pPr>
      <w:r w:rsidRPr="00CB4DF9">
        <w:rPr>
          <w:b/>
        </w:rPr>
        <w:t>Examination Question</w:t>
      </w:r>
      <w:r w:rsidR="0094758F">
        <w:rPr>
          <w:b/>
        </w:rPr>
        <w:t xml:space="preserve"> 1</w:t>
      </w:r>
    </w:p>
    <w:p w:rsidR="00CB4DF9" w:rsidRDefault="00CB4DF9" w:rsidP="0080034F">
      <w:pPr>
        <w:shd w:val="clear" w:color="auto" w:fill="CCFFCC"/>
      </w:pPr>
      <w:r>
        <w:t xml:space="preserve">It is given that </w:t>
      </w:r>
      <w:r w:rsidRPr="00CB4DF9">
        <w:rPr>
          <w:i/>
        </w:rPr>
        <w:t>z = x + iy</w:t>
      </w:r>
      <w:r>
        <w:t xml:space="preserve"> and that </w:t>
      </w:r>
      <w:r w:rsidRPr="00CB4DF9">
        <w:rPr>
          <w:i/>
        </w:rPr>
        <w:t>z</w:t>
      </w:r>
      <w:r>
        <w:t xml:space="preserve">* is the complex conjugate of </w:t>
      </w:r>
      <w:r w:rsidRPr="00CB4DF9">
        <w:rPr>
          <w:i/>
        </w:rPr>
        <w:t>z</w:t>
      </w:r>
      <w:r>
        <w:t>.</w:t>
      </w:r>
    </w:p>
    <w:p w:rsidR="00CB4DF9" w:rsidRDefault="00CB4DF9" w:rsidP="0080034F">
      <w:pPr>
        <w:numPr>
          <w:ilvl w:val="0"/>
          <w:numId w:val="6"/>
        </w:numPr>
        <w:shd w:val="clear" w:color="auto" w:fill="CCFFCC"/>
      </w:pPr>
      <w:r>
        <w:t xml:space="preserve">Express </w:t>
      </w:r>
      <w:r w:rsidRPr="00CB4DF9">
        <w:rPr>
          <w:i/>
        </w:rPr>
        <w:t xml:space="preserve">z </w:t>
      </w:r>
      <w:r>
        <w:t>+ 2</w:t>
      </w:r>
      <w:r w:rsidRPr="00CB4DF9">
        <w:rPr>
          <w:i/>
        </w:rPr>
        <w:t>z</w:t>
      </w:r>
      <w:r>
        <w:t xml:space="preserve">* in the form </w:t>
      </w:r>
      <w:r w:rsidRPr="00CB4DF9">
        <w:rPr>
          <w:i/>
        </w:rPr>
        <w:t>p + qi</w:t>
      </w:r>
      <w:r>
        <w:t>.</w:t>
      </w:r>
    </w:p>
    <w:p w:rsidR="00CB4DF9" w:rsidRDefault="00CB4DF9" w:rsidP="0080034F">
      <w:pPr>
        <w:numPr>
          <w:ilvl w:val="0"/>
          <w:numId w:val="6"/>
        </w:numPr>
        <w:shd w:val="clear" w:color="auto" w:fill="CCFFCC"/>
      </w:pPr>
      <w:r>
        <w:t xml:space="preserve">Find the value of </w:t>
      </w:r>
      <w:r w:rsidRPr="00CB4DF9">
        <w:rPr>
          <w:i/>
        </w:rPr>
        <w:t>z</w:t>
      </w:r>
      <w:r>
        <w:t xml:space="preserve"> for which </w:t>
      </w:r>
      <w:r w:rsidRPr="00CB4DF9">
        <w:rPr>
          <w:i/>
        </w:rPr>
        <w:t>z +</w:t>
      </w:r>
      <w:r>
        <w:t xml:space="preserve"> 2</w:t>
      </w:r>
      <w:r w:rsidRPr="00CB4DF9">
        <w:rPr>
          <w:i/>
        </w:rPr>
        <w:t>z</w:t>
      </w:r>
      <w:r>
        <w:t>* = 9 + 2</w:t>
      </w:r>
      <w:r w:rsidRPr="00CB4DF9">
        <w:rPr>
          <w:i/>
        </w:rPr>
        <w:t>i</w:t>
      </w:r>
      <w:r>
        <w:t>.</w:t>
      </w:r>
    </w:p>
    <w:p w:rsidR="00CB4DF9" w:rsidRDefault="00CB4DF9" w:rsidP="00CB4DF9"/>
    <w:p w:rsidR="00CB4DF9" w:rsidRDefault="00CB4DF9" w:rsidP="00CB4DF9"/>
    <w:p w:rsidR="00CB4DF9" w:rsidRDefault="00CB4DF9" w:rsidP="00CB4DF9"/>
    <w:p w:rsidR="00CB4DF9" w:rsidRDefault="00CB4DF9" w:rsidP="00CB4DF9"/>
    <w:p w:rsidR="00CB4DF9" w:rsidRDefault="00CB4DF9" w:rsidP="00CB4DF9"/>
    <w:p w:rsidR="00CB4DF9" w:rsidRDefault="00CB4DF9" w:rsidP="00CB4DF9"/>
    <w:p w:rsidR="00CB4DF9" w:rsidRDefault="00CB4DF9" w:rsidP="00CB4DF9"/>
    <w:p w:rsidR="00CB4DF9" w:rsidRDefault="00CB4DF9" w:rsidP="00CB4DF9"/>
    <w:p w:rsidR="00CB4DF9" w:rsidRDefault="00CB4DF9" w:rsidP="00CB4DF9"/>
    <w:p w:rsidR="0094758F" w:rsidRDefault="0094758F" w:rsidP="00CB4DF9"/>
    <w:p w:rsidR="0094758F" w:rsidRDefault="0094758F" w:rsidP="00CB4DF9"/>
    <w:p w:rsidR="00CB4DF9" w:rsidRDefault="00CB4DF9" w:rsidP="00CB4DF9"/>
    <w:p w:rsidR="00CB4DF9" w:rsidRDefault="00CB4DF9" w:rsidP="00CB4DF9"/>
    <w:p w:rsidR="00CB4DF9" w:rsidRDefault="00CB4DF9" w:rsidP="00CB4DF9"/>
    <w:p w:rsidR="00CB4DF9" w:rsidRDefault="00CB4DF9" w:rsidP="00CB4DF9"/>
    <w:p w:rsidR="00BE0D28" w:rsidRDefault="0094758F" w:rsidP="00BE0D28">
      <w:pPr>
        <w:rPr>
          <w:b/>
        </w:rPr>
      </w:pPr>
      <w:r>
        <w:rPr>
          <w:b/>
        </w:rPr>
        <w:br w:type="page"/>
      </w:r>
    </w:p>
    <w:p w:rsidR="0094758F" w:rsidRPr="0094758F" w:rsidRDefault="0094758F" w:rsidP="0080034F">
      <w:pPr>
        <w:shd w:val="clear" w:color="auto" w:fill="CCFFCC"/>
      </w:pPr>
      <w:r w:rsidRPr="0094758F">
        <w:rPr>
          <w:b/>
        </w:rPr>
        <w:lastRenderedPageBreak/>
        <w:t>Examination Question</w:t>
      </w:r>
      <w:r>
        <w:rPr>
          <w:b/>
        </w:rPr>
        <w:t xml:space="preserve"> 2</w:t>
      </w:r>
      <w:r w:rsidRPr="0094758F">
        <w:rPr>
          <w:b/>
        </w:rPr>
        <w:t>:</w:t>
      </w:r>
    </w:p>
    <w:p w:rsidR="0094758F" w:rsidRDefault="0094758F" w:rsidP="0080034F">
      <w:pPr>
        <w:shd w:val="clear" w:color="auto" w:fill="CCFFCC"/>
      </w:pPr>
      <w:r>
        <w:t xml:space="preserve">It is given that </w:t>
      </w:r>
      <w:r w:rsidRPr="0094758F">
        <w:rPr>
          <w:i/>
        </w:rPr>
        <w:t>z = x + iy</w:t>
      </w:r>
      <w:r>
        <w:t xml:space="preserve">, where </w:t>
      </w:r>
      <w:r w:rsidRPr="0094758F">
        <w:rPr>
          <w:i/>
        </w:rPr>
        <w:t>x</w:t>
      </w:r>
      <w:r>
        <w:t xml:space="preserve"> and </w:t>
      </w:r>
      <w:r w:rsidRPr="0094758F">
        <w:rPr>
          <w:i/>
        </w:rPr>
        <w:t>y</w:t>
      </w:r>
      <w:r>
        <w:t xml:space="preserve"> are real numbers.</w:t>
      </w:r>
    </w:p>
    <w:p w:rsidR="0094758F" w:rsidRDefault="0094758F" w:rsidP="0080034F">
      <w:pPr>
        <w:numPr>
          <w:ilvl w:val="0"/>
          <w:numId w:val="8"/>
        </w:numPr>
        <w:shd w:val="clear" w:color="auto" w:fill="CCFFCC"/>
      </w:pPr>
      <w:r>
        <w:t xml:space="preserve">Write down, in terms of </w:t>
      </w:r>
      <w:r w:rsidRPr="0094758F">
        <w:rPr>
          <w:i/>
        </w:rPr>
        <w:t>x</w:t>
      </w:r>
      <w:r>
        <w:t xml:space="preserve"> and </w:t>
      </w:r>
      <w:r w:rsidRPr="0094758F">
        <w:rPr>
          <w:i/>
        </w:rPr>
        <w:t>y</w:t>
      </w:r>
      <w:r>
        <w:t xml:space="preserve">, an expression for </w:t>
      </w:r>
      <w:r w:rsidRPr="0094758F">
        <w:rPr>
          <w:i/>
        </w:rPr>
        <w:t>z</w:t>
      </w:r>
      <w:r>
        <w:t xml:space="preserve">*, the complex conjugate of </w:t>
      </w:r>
      <w:r w:rsidRPr="0094758F">
        <w:rPr>
          <w:i/>
        </w:rPr>
        <w:t>z</w:t>
      </w:r>
      <w:r>
        <w:t>.</w:t>
      </w:r>
    </w:p>
    <w:p w:rsidR="0094758F" w:rsidRDefault="0094758F" w:rsidP="0080034F">
      <w:pPr>
        <w:numPr>
          <w:ilvl w:val="0"/>
          <w:numId w:val="8"/>
        </w:numPr>
        <w:shd w:val="clear" w:color="auto" w:fill="CCFFCC"/>
      </w:pPr>
      <w:r>
        <w:t xml:space="preserve">Find, in terms of </w:t>
      </w:r>
      <w:r w:rsidRPr="0094758F">
        <w:rPr>
          <w:i/>
        </w:rPr>
        <w:t>x</w:t>
      </w:r>
      <w:r>
        <w:t xml:space="preserve"> and </w:t>
      </w:r>
      <w:r w:rsidRPr="0094758F">
        <w:rPr>
          <w:i/>
        </w:rPr>
        <w:t>y</w:t>
      </w:r>
      <w:r>
        <w:t xml:space="preserve">, the real and imaginary parts of  </w:t>
      </w:r>
    </w:p>
    <w:p w:rsidR="0094758F" w:rsidRDefault="0094758F" w:rsidP="0080034F">
      <w:pPr>
        <w:shd w:val="clear" w:color="auto" w:fill="CCFFCC"/>
        <w:ind w:left="360"/>
        <w:jc w:val="center"/>
      </w:pPr>
      <w:r>
        <w:t>2</w:t>
      </w:r>
      <w:r w:rsidRPr="0094758F">
        <w:rPr>
          <w:i/>
        </w:rPr>
        <w:t>z</w:t>
      </w:r>
      <w:r>
        <w:t xml:space="preserve"> –</w:t>
      </w:r>
      <w:r w:rsidRPr="0094758F">
        <w:rPr>
          <w:i/>
        </w:rPr>
        <w:t xml:space="preserve"> iz</w:t>
      </w:r>
      <w:r>
        <w:t>*</w:t>
      </w:r>
    </w:p>
    <w:p w:rsidR="0094758F" w:rsidRDefault="0094758F" w:rsidP="0080034F">
      <w:pPr>
        <w:numPr>
          <w:ilvl w:val="0"/>
          <w:numId w:val="8"/>
        </w:numPr>
        <w:shd w:val="clear" w:color="auto" w:fill="CCFFCC"/>
      </w:pPr>
      <w:r>
        <w:t xml:space="preserve">Find the complex number </w:t>
      </w:r>
      <w:r w:rsidRPr="0094758F">
        <w:rPr>
          <w:i/>
        </w:rPr>
        <w:t>z</w:t>
      </w:r>
      <w:r>
        <w:t xml:space="preserve"> such that</w:t>
      </w:r>
    </w:p>
    <w:p w:rsidR="0094758F" w:rsidRDefault="0094758F" w:rsidP="0080034F">
      <w:pPr>
        <w:shd w:val="clear" w:color="auto" w:fill="CCFFCC"/>
        <w:ind w:left="360"/>
        <w:jc w:val="center"/>
      </w:pPr>
      <w:r>
        <w:t>2</w:t>
      </w:r>
      <w:r w:rsidRPr="0094758F">
        <w:rPr>
          <w:i/>
        </w:rPr>
        <w:t>z</w:t>
      </w:r>
      <w:r>
        <w:t xml:space="preserve"> –</w:t>
      </w:r>
      <w:r w:rsidRPr="0094758F">
        <w:rPr>
          <w:i/>
        </w:rPr>
        <w:t xml:space="preserve"> iz</w:t>
      </w:r>
      <w:r>
        <w:t>* = 3</w:t>
      </w:r>
      <w:r w:rsidRPr="0094758F">
        <w:rPr>
          <w:i/>
        </w:rPr>
        <w:t>i</w:t>
      </w:r>
      <w:r>
        <w:t>.</w:t>
      </w:r>
    </w:p>
    <w:p w:rsidR="0094758F" w:rsidRDefault="0094758F" w:rsidP="0094758F"/>
    <w:p w:rsidR="0094758F" w:rsidRDefault="0094758F" w:rsidP="0094758F"/>
    <w:p w:rsidR="008F0C61" w:rsidRDefault="008F0C61" w:rsidP="00F9326E"/>
    <w:p w:rsidR="0094758F" w:rsidRDefault="0094758F" w:rsidP="00F9326E"/>
    <w:p w:rsidR="0094758F" w:rsidRDefault="0094758F" w:rsidP="00F9326E"/>
    <w:p w:rsidR="0094758F" w:rsidRDefault="0094758F" w:rsidP="00F9326E"/>
    <w:p w:rsidR="0094758F" w:rsidRDefault="0094758F" w:rsidP="00F9326E"/>
    <w:p w:rsidR="0094758F" w:rsidRDefault="0094758F" w:rsidP="00F9326E"/>
    <w:p w:rsidR="0094758F" w:rsidRDefault="0094758F" w:rsidP="00F9326E"/>
    <w:p w:rsidR="0094758F" w:rsidRDefault="0094758F" w:rsidP="00F9326E"/>
    <w:p w:rsidR="0094758F" w:rsidRDefault="0094758F" w:rsidP="00F9326E"/>
    <w:p w:rsidR="0094758F" w:rsidRDefault="0094758F" w:rsidP="00F9326E"/>
    <w:p w:rsidR="0094758F" w:rsidRDefault="0094758F" w:rsidP="00F9326E"/>
    <w:p w:rsidR="0094758F" w:rsidRDefault="0094758F" w:rsidP="00F9326E"/>
    <w:p w:rsidR="0094758F" w:rsidRDefault="0094758F" w:rsidP="00F9326E"/>
    <w:p w:rsidR="0094758F" w:rsidRDefault="0094758F" w:rsidP="00F9326E"/>
    <w:p w:rsidR="0094758F" w:rsidRDefault="0094758F" w:rsidP="00F9326E"/>
    <w:p w:rsidR="0094758F" w:rsidRDefault="0094758F" w:rsidP="00F9326E"/>
    <w:p w:rsidR="0094758F" w:rsidRPr="00B336C4" w:rsidRDefault="0094758F" w:rsidP="0080034F">
      <w:pPr>
        <w:shd w:val="clear" w:color="auto" w:fill="CCFFCC"/>
        <w:rPr>
          <w:b/>
        </w:rPr>
      </w:pPr>
      <w:r w:rsidRPr="00B336C4">
        <w:rPr>
          <w:b/>
        </w:rPr>
        <w:t xml:space="preserve">Examination </w:t>
      </w:r>
      <w:r w:rsidR="00B336C4" w:rsidRPr="00B336C4">
        <w:rPr>
          <w:b/>
        </w:rPr>
        <w:t>question 3:</w:t>
      </w:r>
    </w:p>
    <w:p w:rsidR="00B336C4" w:rsidRDefault="00B336C4" w:rsidP="0080034F">
      <w:pPr>
        <w:shd w:val="clear" w:color="auto" w:fill="CCFFCC"/>
      </w:pPr>
      <w:r>
        <w:t>(a)</w:t>
      </w:r>
      <w:r>
        <w:tab/>
        <w:t>(</w:t>
      </w:r>
      <w:proofErr w:type="spellStart"/>
      <w:proofErr w:type="gramStart"/>
      <w:r>
        <w:t>i</w:t>
      </w:r>
      <w:proofErr w:type="spellEnd"/>
      <w:proofErr w:type="gramEnd"/>
      <w:r>
        <w:t xml:space="preserve">)   Calculate </w:t>
      </w:r>
      <w:r w:rsidRPr="00B336C4">
        <w:rPr>
          <w:position w:val="-10"/>
        </w:rPr>
        <w:object w:dxaOrig="1560" w:dyaOrig="360">
          <v:shape id="_x0000_i1064" type="#_x0000_t75" style="width:78pt;height:18pt" o:ole="">
            <v:imagedata r:id="rId82" o:title=""/>
          </v:shape>
          <o:OLEObject Type="Embed" ProgID="Equation.DSMT4" ShapeID="_x0000_i1064" DrawAspect="Content" ObjectID="_1450860866" r:id="rId83"/>
        </w:object>
      </w:r>
      <w:r>
        <w:t>.</w:t>
      </w:r>
    </w:p>
    <w:p w:rsidR="00B336C4" w:rsidRDefault="00B336C4" w:rsidP="0080034F">
      <w:pPr>
        <w:shd w:val="clear" w:color="auto" w:fill="CCFFCC"/>
      </w:pPr>
      <w:r>
        <w:tab/>
        <w:t xml:space="preserve">(ii)  Hence verify that </w:t>
      </w:r>
      <w:r w:rsidR="00C76665" w:rsidRPr="00C76665">
        <w:rPr>
          <w:position w:val="-8"/>
        </w:rPr>
        <w:object w:dxaOrig="600" w:dyaOrig="340">
          <v:shape id="_x0000_i1065" type="#_x0000_t75" style="width:30pt;height:17.25pt" o:ole="">
            <v:imagedata r:id="rId84" o:title=""/>
          </v:shape>
          <o:OLEObject Type="Embed" ProgID="Equation.DSMT4" ShapeID="_x0000_i1065" DrawAspect="Content" ObjectID="_1450860867" r:id="rId85"/>
        </w:object>
      </w:r>
      <w:r w:rsidR="00C76665">
        <w:t xml:space="preserve"> is a root of the equation</w:t>
      </w:r>
    </w:p>
    <w:p w:rsidR="00C76665" w:rsidRDefault="00C76665" w:rsidP="0080034F">
      <w:pPr>
        <w:shd w:val="clear" w:color="auto" w:fill="CCFFCC"/>
        <w:jc w:val="center"/>
      </w:pPr>
      <w:r w:rsidRPr="00C76665">
        <w:rPr>
          <w:position w:val="-10"/>
        </w:rPr>
        <w:object w:dxaOrig="1540" w:dyaOrig="360">
          <v:shape id="_x0000_i1066" type="#_x0000_t75" style="width:77.25pt;height:18pt" o:ole="">
            <v:imagedata r:id="rId86" o:title=""/>
          </v:shape>
          <o:OLEObject Type="Embed" ProgID="Equation.DSMT4" ShapeID="_x0000_i1066" DrawAspect="Content" ObjectID="_1450860868" r:id="rId87"/>
        </w:object>
      </w:r>
    </w:p>
    <w:p w:rsidR="00C76665" w:rsidRDefault="00C76665" w:rsidP="0080034F">
      <w:pPr>
        <w:shd w:val="clear" w:color="auto" w:fill="CCFFCC"/>
      </w:pPr>
      <w:r>
        <w:t xml:space="preserve">where </w:t>
      </w:r>
      <w:r w:rsidRPr="00C76665">
        <w:rPr>
          <w:i/>
        </w:rPr>
        <w:t>z</w:t>
      </w:r>
      <w:r>
        <w:t>* is the complex conjugate of</w:t>
      </w:r>
      <w:r w:rsidRPr="00C76665">
        <w:rPr>
          <w:i/>
        </w:rPr>
        <w:t xml:space="preserve"> z</w:t>
      </w:r>
      <w:r>
        <w:t>.</w:t>
      </w:r>
    </w:p>
    <w:p w:rsidR="00C76665" w:rsidRDefault="00C76665" w:rsidP="0080034F">
      <w:pPr>
        <w:shd w:val="clear" w:color="auto" w:fill="CCFFCC"/>
      </w:pPr>
    </w:p>
    <w:p w:rsidR="00C76665" w:rsidRDefault="00C76665" w:rsidP="0080034F">
      <w:pPr>
        <w:shd w:val="clear" w:color="auto" w:fill="CCFFCC"/>
      </w:pPr>
      <w:r>
        <w:t xml:space="preserve">(b)  </w:t>
      </w:r>
      <w:r>
        <w:tab/>
        <w:t>The quadratic equation</w:t>
      </w:r>
    </w:p>
    <w:p w:rsidR="00C76665" w:rsidRDefault="00C76665" w:rsidP="0080034F">
      <w:pPr>
        <w:shd w:val="clear" w:color="auto" w:fill="CCFFCC"/>
        <w:jc w:val="center"/>
      </w:pPr>
      <w:r w:rsidRPr="00C76665">
        <w:rPr>
          <w:i/>
        </w:rPr>
        <w:t>x</w:t>
      </w:r>
      <w:r w:rsidRPr="00C76665">
        <w:rPr>
          <w:vertAlign w:val="superscript"/>
        </w:rPr>
        <w:t>2</w:t>
      </w:r>
      <w:r w:rsidRPr="00C76665">
        <w:rPr>
          <w:i/>
        </w:rPr>
        <w:t xml:space="preserve"> + px + q</w:t>
      </w:r>
      <w:r>
        <w:t xml:space="preserve"> = 0</w:t>
      </w:r>
    </w:p>
    <w:p w:rsidR="00C76665" w:rsidRDefault="00C76665" w:rsidP="0080034F">
      <w:pPr>
        <w:shd w:val="clear" w:color="auto" w:fill="CCFFCC"/>
      </w:pPr>
      <w:r>
        <w:tab/>
      </w:r>
      <w:proofErr w:type="gramStart"/>
      <w:r>
        <w:t>in</w:t>
      </w:r>
      <w:proofErr w:type="gramEnd"/>
      <w:r>
        <w:t xml:space="preserve"> which the coefficients p and q are real, has a complex root </w:t>
      </w:r>
      <w:r w:rsidRPr="00C76665">
        <w:rPr>
          <w:position w:val="-8"/>
        </w:rPr>
        <w:object w:dxaOrig="600" w:dyaOrig="340">
          <v:shape id="_x0000_i1067" type="#_x0000_t75" style="width:30pt;height:17.25pt" o:ole="">
            <v:imagedata r:id="rId88" o:title=""/>
          </v:shape>
          <o:OLEObject Type="Embed" ProgID="Equation.DSMT4" ShapeID="_x0000_i1067" DrawAspect="Content" ObjectID="_1450860869" r:id="rId89"/>
        </w:object>
      </w:r>
      <w:r>
        <w:t>.</w:t>
      </w:r>
    </w:p>
    <w:p w:rsidR="00C76665" w:rsidRPr="00C76665" w:rsidRDefault="00C76665" w:rsidP="0080034F">
      <w:pPr>
        <w:shd w:val="clear" w:color="auto" w:fill="CCFFCC"/>
        <w:rPr>
          <w:sz w:val="16"/>
          <w:szCs w:val="16"/>
        </w:rPr>
      </w:pPr>
    </w:p>
    <w:p w:rsidR="008F0C61" w:rsidRDefault="0080034F" w:rsidP="0080034F">
      <w:pPr>
        <w:shd w:val="clear" w:color="auto" w:fill="CCFFCC"/>
      </w:pPr>
      <w:r>
        <w:tab/>
        <w:t>(i)</w:t>
      </w:r>
      <w:r>
        <w:tab/>
      </w:r>
      <w:r w:rsidR="00C76665">
        <w:t>Write down the other root of the equation.</w:t>
      </w:r>
      <w:r w:rsidR="00B946E7">
        <w:t xml:space="preserve"> </w:t>
      </w:r>
    </w:p>
    <w:p w:rsidR="00C76665" w:rsidRDefault="0080034F" w:rsidP="0080034F">
      <w:pPr>
        <w:shd w:val="clear" w:color="auto" w:fill="CCFFCC"/>
      </w:pPr>
      <w:r>
        <w:tab/>
        <w:t>(ii)</w:t>
      </w:r>
      <w:r>
        <w:tab/>
      </w:r>
      <w:r w:rsidR="00C76665">
        <w:t>Find the sum and the product of the two roots of the equation.</w:t>
      </w:r>
    </w:p>
    <w:p w:rsidR="0080034F" w:rsidRDefault="0080034F" w:rsidP="0080034F">
      <w:pPr>
        <w:shd w:val="clear" w:color="auto" w:fill="CCFFCC"/>
      </w:pPr>
    </w:p>
    <w:p w:rsidR="008F0C61" w:rsidRPr="00E16DEA" w:rsidRDefault="00C76665" w:rsidP="00BE0D28">
      <w:pPr>
        <w:shd w:val="clear" w:color="auto" w:fill="CCFFCC"/>
        <w:rPr>
          <w:b/>
        </w:rPr>
      </w:pPr>
      <w:r>
        <w:br w:type="page"/>
      </w:r>
      <w:r w:rsidRPr="00E16DEA">
        <w:rPr>
          <w:b/>
        </w:rPr>
        <w:lastRenderedPageBreak/>
        <w:t>Examination question 4:</w:t>
      </w:r>
    </w:p>
    <w:p w:rsidR="00C76665" w:rsidRDefault="00E16DEA" w:rsidP="00BE0D28">
      <w:pPr>
        <w:shd w:val="clear" w:color="auto" w:fill="CCFFCC"/>
      </w:pPr>
      <w:r>
        <w:t>Solve the simultaneous equations</w:t>
      </w:r>
    </w:p>
    <w:p w:rsidR="00E16DEA" w:rsidRDefault="00E16DEA" w:rsidP="00BE0D28">
      <w:pPr>
        <w:shd w:val="clear" w:color="auto" w:fill="CCFFCC"/>
        <w:jc w:val="center"/>
      </w:pPr>
      <w:r w:rsidRPr="00E16DEA">
        <w:rPr>
          <w:i/>
        </w:rPr>
        <w:t xml:space="preserve">iz + </w:t>
      </w:r>
      <w:r w:rsidRPr="00E16DEA">
        <w:t>2</w:t>
      </w:r>
      <w:r w:rsidRPr="00E16DEA">
        <w:rPr>
          <w:i/>
        </w:rPr>
        <w:t>x</w:t>
      </w:r>
      <w:r>
        <w:t xml:space="preserve"> = 1</w:t>
      </w:r>
    </w:p>
    <w:p w:rsidR="00E16DEA" w:rsidRDefault="00E16DEA" w:rsidP="00BE0D28">
      <w:pPr>
        <w:shd w:val="clear" w:color="auto" w:fill="CCFFCC"/>
        <w:jc w:val="center"/>
      </w:pPr>
      <w:r w:rsidRPr="00E16DEA">
        <w:rPr>
          <w:i/>
        </w:rPr>
        <w:t>z</w:t>
      </w:r>
      <w:r>
        <w:t xml:space="preserve"> – (1 + </w:t>
      </w:r>
      <w:r w:rsidRPr="00E16DEA">
        <w:rPr>
          <w:i/>
        </w:rPr>
        <w:t>i</w:t>
      </w:r>
      <w:r>
        <w:t>)</w:t>
      </w:r>
      <w:r w:rsidRPr="00E16DEA">
        <w:rPr>
          <w:i/>
        </w:rPr>
        <w:t>w</w:t>
      </w:r>
      <w:r>
        <w:t xml:space="preserve"> = </w:t>
      </w:r>
      <w:r w:rsidRPr="00E16DEA">
        <w:rPr>
          <w:i/>
        </w:rPr>
        <w:t>i</w:t>
      </w:r>
    </w:p>
    <w:p w:rsidR="00E16DEA" w:rsidRDefault="00E16DEA" w:rsidP="00BE0D28">
      <w:pPr>
        <w:shd w:val="clear" w:color="auto" w:fill="CCFFCC"/>
      </w:pPr>
      <w:r>
        <w:t xml:space="preserve">giving your answers for </w:t>
      </w:r>
      <w:r w:rsidRPr="00E16DEA">
        <w:rPr>
          <w:i/>
        </w:rPr>
        <w:t>z</w:t>
      </w:r>
      <w:r>
        <w:t xml:space="preserve"> and </w:t>
      </w:r>
      <w:r w:rsidRPr="00E16DEA">
        <w:rPr>
          <w:i/>
        </w:rPr>
        <w:t xml:space="preserve">w </w:t>
      </w:r>
      <w:r>
        <w:t xml:space="preserve">in the form </w:t>
      </w:r>
      <w:r w:rsidRPr="00E16DEA">
        <w:rPr>
          <w:i/>
        </w:rPr>
        <w:t>a + ib</w:t>
      </w:r>
      <w:r>
        <w:t>.</w:t>
      </w:r>
    </w:p>
    <w:p w:rsidR="00E16DEA" w:rsidRPr="008F0C61" w:rsidRDefault="00E16DEA" w:rsidP="00F9326E"/>
    <w:p w:rsidR="008F0C61" w:rsidRDefault="008F0C61" w:rsidP="00F9326E"/>
    <w:p w:rsidR="008F0C61" w:rsidRDefault="008F0C61" w:rsidP="00F9326E"/>
    <w:p w:rsidR="00E16DEA" w:rsidRDefault="00E16DEA" w:rsidP="00F9326E"/>
    <w:p w:rsidR="00E16DEA" w:rsidRDefault="00E16DEA" w:rsidP="00F9326E"/>
    <w:p w:rsidR="00E16DEA" w:rsidRDefault="00E16DEA" w:rsidP="00F9326E"/>
    <w:p w:rsidR="00E16DEA" w:rsidRDefault="00E16DEA" w:rsidP="00F9326E"/>
    <w:p w:rsidR="00E16DEA" w:rsidRDefault="00E16DEA" w:rsidP="00F9326E"/>
    <w:p w:rsidR="00E16DEA" w:rsidRDefault="00E16DEA" w:rsidP="00F9326E"/>
    <w:p w:rsidR="00E16DEA" w:rsidRDefault="00E16DEA" w:rsidP="00F9326E"/>
    <w:p w:rsidR="00E16DEA" w:rsidRDefault="00E16DEA" w:rsidP="00F9326E"/>
    <w:p w:rsidR="00E16DEA" w:rsidRDefault="00E16DEA" w:rsidP="00F9326E"/>
    <w:p w:rsidR="00E16DEA" w:rsidRDefault="00E16DEA" w:rsidP="00F9326E"/>
    <w:p w:rsidR="00E16DEA" w:rsidRDefault="00E16DEA" w:rsidP="00F9326E"/>
    <w:p w:rsidR="00E16DEA" w:rsidRDefault="00E16DEA" w:rsidP="00F9326E"/>
    <w:p w:rsidR="00E16DEA" w:rsidRDefault="00E16DEA" w:rsidP="00F9326E"/>
    <w:p w:rsidR="00E72D27" w:rsidRPr="00E72D27" w:rsidRDefault="00E72D27" w:rsidP="00F9326E">
      <w:pPr>
        <w:rPr>
          <w:b/>
          <w:sz w:val="28"/>
          <w:szCs w:val="28"/>
        </w:rPr>
      </w:pPr>
      <w:r w:rsidRPr="00E72D27">
        <w:rPr>
          <w:b/>
          <w:sz w:val="28"/>
          <w:szCs w:val="28"/>
        </w:rPr>
        <w:t>2.6</w:t>
      </w:r>
      <w:r w:rsidRPr="00E72D27">
        <w:rPr>
          <w:b/>
          <w:sz w:val="28"/>
          <w:szCs w:val="28"/>
        </w:rPr>
        <w:tab/>
        <w:t>Finding the square root of a complex number</w:t>
      </w:r>
    </w:p>
    <w:p w:rsidR="00E72D27" w:rsidRDefault="00E72D27" w:rsidP="00F9326E"/>
    <w:p w:rsidR="00E72D27" w:rsidRDefault="00E72D27" w:rsidP="00F9326E">
      <w:r>
        <w:t xml:space="preserve">One particular </w:t>
      </w:r>
      <w:r w:rsidR="00F56A41">
        <w:t xml:space="preserve">more difficult </w:t>
      </w:r>
      <w:r>
        <w:t xml:space="preserve">problem that </w:t>
      </w:r>
      <w:r w:rsidR="00AD784D">
        <w:t>occasionally</w:t>
      </w:r>
      <w:r>
        <w:t xml:space="preserve"> occurs in FP1 examinations is to find the square root of a complex number.</w:t>
      </w:r>
      <w:r w:rsidR="00AD784D">
        <w:t xml:space="preserve"> You should be prepared in case it comes up in your exam!!</w:t>
      </w:r>
    </w:p>
    <w:p w:rsidR="00D01802" w:rsidRDefault="00D01802" w:rsidP="00F9326E"/>
    <w:p w:rsidR="00D01802" w:rsidRDefault="00D01802" w:rsidP="00F9326E">
      <w:r w:rsidRPr="00D01802">
        <w:rPr>
          <w:b/>
        </w:rPr>
        <w:t>Example</w:t>
      </w:r>
      <w:r>
        <w:t>:  Find the square roots of 9 – 12i.</w:t>
      </w:r>
    </w:p>
    <w:p w:rsidR="00E72D27" w:rsidRDefault="00E72D27" w:rsidP="00F9326E"/>
    <w:p w:rsidR="0006313C" w:rsidRDefault="00D01802" w:rsidP="00F9326E">
      <w:r w:rsidRPr="00D01802">
        <w:rPr>
          <w:b/>
        </w:rPr>
        <w:t>Solution</w:t>
      </w:r>
      <w:r>
        <w:t xml:space="preserve">:  Let </w:t>
      </w:r>
      <w:r w:rsidRPr="00D01802">
        <w:rPr>
          <w:i/>
        </w:rPr>
        <w:t>a + bi</w:t>
      </w:r>
      <w:r>
        <w:t xml:space="preserve"> be a square root of 9 – 12</w:t>
      </w:r>
      <w:r w:rsidRPr="00D01802">
        <w:rPr>
          <w:i/>
        </w:rPr>
        <w:t>i</w:t>
      </w:r>
      <w:r w:rsidR="0006313C">
        <w:t xml:space="preserve">, where </w:t>
      </w:r>
      <w:r w:rsidR="0006313C" w:rsidRPr="0006313C">
        <w:rPr>
          <w:i/>
        </w:rPr>
        <w:t>a</w:t>
      </w:r>
      <w:r w:rsidR="0006313C">
        <w:t xml:space="preserve"> and </w:t>
      </w:r>
      <w:r w:rsidR="0006313C" w:rsidRPr="0006313C">
        <w:rPr>
          <w:i/>
        </w:rPr>
        <w:t>b</w:t>
      </w:r>
      <w:r w:rsidR="0006313C">
        <w:t xml:space="preserve"> are real numbers.</w:t>
      </w:r>
    </w:p>
    <w:p w:rsidR="00D01802" w:rsidRDefault="00D01802" w:rsidP="00F9326E">
      <w:r>
        <w:t>Then (</w:t>
      </w:r>
      <w:r w:rsidRPr="00D01802">
        <w:rPr>
          <w:i/>
        </w:rPr>
        <w:t>a + bi</w:t>
      </w:r>
      <w:r>
        <w:t>)</w:t>
      </w:r>
      <w:r w:rsidRPr="00D01802">
        <w:rPr>
          <w:vertAlign w:val="superscript"/>
        </w:rPr>
        <w:t>2</w:t>
      </w:r>
      <w:r>
        <w:t xml:space="preserve"> = 9 – 12</w:t>
      </w:r>
      <w:r w:rsidRPr="00D01802">
        <w:rPr>
          <w:i/>
        </w:rPr>
        <w:t>i</w:t>
      </w:r>
      <w:r>
        <w:t>.</w:t>
      </w:r>
    </w:p>
    <w:p w:rsidR="00D01802" w:rsidRDefault="00D01802" w:rsidP="00F9326E">
      <w:r>
        <w:t>So:</w:t>
      </w:r>
    </w:p>
    <w:p w:rsidR="00D01802" w:rsidRDefault="00D01802" w:rsidP="00F9326E">
      <w:r>
        <w:tab/>
      </w:r>
      <w:r>
        <w:tab/>
        <w:t>(</w:t>
      </w:r>
      <w:r w:rsidRPr="00D01802">
        <w:rPr>
          <w:i/>
        </w:rPr>
        <w:t>a + bi</w:t>
      </w:r>
      <w:r>
        <w:t>)(</w:t>
      </w:r>
      <w:r w:rsidRPr="00D01802">
        <w:rPr>
          <w:i/>
        </w:rPr>
        <w:t>a + bi</w:t>
      </w:r>
      <w:r>
        <w:t>) = 9 – 12</w:t>
      </w:r>
      <w:r w:rsidRPr="00D01802">
        <w:rPr>
          <w:i/>
        </w:rPr>
        <w:t>i</w:t>
      </w:r>
    </w:p>
    <w:p w:rsidR="00D01802" w:rsidRDefault="00D01802" w:rsidP="00F9326E">
      <w:r>
        <w:t>i.e.</w:t>
      </w:r>
      <w:r>
        <w:tab/>
      </w:r>
      <w:r>
        <w:tab/>
      </w:r>
      <w:r w:rsidRPr="00D01802">
        <w:rPr>
          <w:i/>
        </w:rPr>
        <w:t>a</w:t>
      </w:r>
      <w:r w:rsidRPr="00D01802">
        <w:rPr>
          <w:vertAlign w:val="superscript"/>
        </w:rPr>
        <w:t>2</w:t>
      </w:r>
      <w:r>
        <w:t xml:space="preserve"> + </w:t>
      </w:r>
      <w:r w:rsidRPr="00D01802">
        <w:rPr>
          <w:i/>
        </w:rPr>
        <w:t>abi + abi + b</w:t>
      </w:r>
      <w:r w:rsidRPr="00D01802">
        <w:rPr>
          <w:i/>
          <w:vertAlign w:val="superscript"/>
        </w:rPr>
        <w:t>2</w:t>
      </w:r>
      <w:r w:rsidRPr="00D01802">
        <w:rPr>
          <w:i/>
        </w:rPr>
        <w:t>i</w:t>
      </w:r>
      <w:r w:rsidRPr="00D01802">
        <w:rPr>
          <w:i/>
          <w:vertAlign w:val="superscript"/>
        </w:rPr>
        <w:t>2</w:t>
      </w:r>
      <w:r>
        <w:t xml:space="preserve"> = 9 – 12i</w:t>
      </w:r>
    </w:p>
    <w:p w:rsidR="00D01802" w:rsidRDefault="00D01802" w:rsidP="00F9326E">
      <w:r>
        <w:t>i.e.</w:t>
      </w:r>
      <w:r>
        <w:tab/>
      </w:r>
      <w:r>
        <w:tab/>
      </w:r>
      <w:r w:rsidRPr="00D01802">
        <w:rPr>
          <w:i/>
        </w:rPr>
        <w:t>a</w:t>
      </w:r>
      <w:r w:rsidRPr="00D01802">
        <w:rPr>
          <w:vertAlign w:val="superscript"/>
        </w:rPr>
        <w:t>2</w:t>
      </w:r>
      <w:r>
        <w:t xml:space="preserve"> – </w:t>
      </w:r>
      <w:r w:rsidRPr="00D01802">
        <w:rPr>
          <w:i/>
        </w:rPr>
        <w:t>b</w:t>
      </w:r>
      <w:r w:rsidRPr="00D01802">
        <w:rPr>
          <w:vertAlign w:val="superscript"/>
        </w:rPr>
        <w:t>2</w:t>
      </w:r>
      <w:r>
        <w:t xml:space="preserve"> + 2</w:t>
      </w:r>
      <w:r w:rsidRPr="00D01802">
        <w:rPr>
          <w:i/>
        </w:rPr>
        <w:t xml:space="preserve">abi </w:t>
      </w:r>
      <w:r>
        <w:t>= 9 – 12</w:t>
      </w:r>
      <w:r w:rsidRPr="00D01802">
        <w:rPr>
          <w:i/>
        </w:rPr>
        <w:t>i</w:t>
      </w:r>
      <w:r>
        <w:t>.</w:t>
      </w:r>
    </w:p>
    <w:p w:rsidR="00D01802" w:rsidRDefault="00D01802" w:rsidP="00F9326E"/>
    <w:p w:rsidR="00D01802" w:rsidRDefault="00D01802" w:rsidP="00F9326E">
      <w:r>
        <w:t>Comparing real and imaginary parts, we get two equations:</w:t>
      </w:r>
    </w:p>
    <w:p w:rsidR="00D01802" w:rsidRDefault="00D01802" w:rsidP="00F9326E">
      <w:r>
        <w:tab/>
      </w:r>
      <w:r>
        <w:tab/>
      </w:r>
      <w:r w:rsidRPr="00711C95">
        <w:rPr>
          <w:i/>
        </w:rPr>
        <w:t>a</w:t>
      </w:r>
      <w:r w:rsidRPr="00711C95">
        <w:rPr>
          <w:vertAlign w:val="superscript"/>
        </w:rPr>
        <w:t>2</w:t>
      </w:r>
      <w:r>
        <w:t xml:space="preserve"> – </w:t>
      </w:r>
      <w:r w:rsidRPr="00711C95">
        <w:rPr>
          <w:i/>
        </w:rPr>
        <w:t>b</w:t>
      </w:r>
      <w:r w:rsidRPr="00711C95">
        <w:rPr>
          <w:vertAlign w:val="superscript"/>
        </w:rPr>
        <w:t xml:space="preserve">2 </w:t>
      </w:r>
      <w:r>
        <w:t>= 9</w:t>
      </w:r>
      <w:r w:rsidR="00EB34E8">
        <w:tab/>
      </w:r>
      <w:r w:rsidR="00EB34E8">
        <w:sym w:font="Wingdings" w:char="F081"/>
      </w:r>
    </w:p>
    <w:p w:rsidR="00D01802" w:rsidRDefault="00D01802" w:rsidP="00F9326E">
      <w:r>
        <w:t>and</w:t>
      </w:r>
      <w:r>
        <w:tab/>
      </w:r>
      <w:r>
        <w:tab/>
      </w:r>
      <w:r w:rsidRPr="00711C95">
        <w:rPr>
          <w:i/>
        </w:rPr>
        <w:t>ab</w:t>
      </w:r>
      <w:r>
        <w:t xml:space="preserve"> = -6</w:t>
      </w:r>
      <w:r w:rsidR="00EB34E8">
        <w:tab/>
      </w:r>
      <w:r w:rsidR="00EB34E8">
        <w:tab/>
      </w:r>
      <w:r w:rsidR="00EB34E8">
        <w:sym w:font="Wingdings" w:char="F082"/>
      </w:r>
    </w:p>
    <w:p w:rsidR="00D01802" w:rsidRDefault="00D01802" w:rsidP="00F9326E"/>
    <w:p w:rsidR="00EB34E8" w:rsidRDefault="00EB34E8" w:rsidP="00F9326E">
      <w:r>
        <w:t xml:space="preserve">From </w:t>
      </w:r>
      <w:proofErr w:type="gramStart"/>
      <w:r>
        <w:t xml:space="preserve">equation </w:t>
      </w:r>
      <w:proofErr w:type="gramEnd"/>
      <w:r>
        <w:sym w:font="Wingdings" w:char="F082"/>
      </w:r>
      <w:r>
        <w:t xml:space="preserve">, we get  </w:t>
      </w:r>
      <w:r w:rsidRPr="00EB34E8">
        <w:rPr>
          <w:position w:val="-22"/>
        </w:rPr>
        <w:object w:dxaOrig="660" w:dyaOrig="580">
          <v:shape id="_x0000_i1068" type="#_x0000_t75" style="width:33pt;height:29.25pt" o:ole="">
            <v:imagedata r:id="rId90" o:title=""/>
          </v:shape>
          <o:OLEObject Type="Embed" ProgID="Equation.DSMT4" ShapeID="_x0000_i1068" DrawAspect="Content" ObjectID="_1450860870" r:id="rId91"/>
        </w:object>
      </w:r>
      <w:r>
        <w:t>.</w:t>
      </w:r>
    </w:p>
    <w:p w:rsidR="00EB34E8" w:rsidRDefault="00EB34E8" w:rsidP="00F9326E">
      <w:r>
        <w:t xml:space="preserve">Substituting this into </w:t>
      </w:r>
      <w:r>
        <w:sym w:font="Wingdings" w:char="F081"/>
      </w:r>
      <w:r>
        <w:t xml:space="preserve"> gives:</w:t>
      </w:r>
      <w:r>
        <w:tab/>
      </w:r>
      <w:r w:rsidRPr="00EB34E8">
        <w:rPr>
          <w:position w:val="-26"/>
        </w:rPr>
        <w:object w:dxaOrig="1420" w:dyaOrig="700">
          <v:shape id="_x0000_i1069" type="#_x0000_t75" style="width:71.25pt;height:35.25pt" o:ole="">
            <v:imagedata r:id="rId92" o:title=""/>
          </v:shape>
          <o:OLEObject Type="Embed" ProgID="Equation.DSMT4" ShapeID="_x0000_i1069" DrawAspect="Content" ObjectID="_1450860871" r:id="rId93"/>
        </w:object>
      </w:r>
    </w:p>
    <w:p w:rsidR="00EB34E8" w:rsidRDefault="00EB34E8" w:rsidP="00F9326E">
      <w:r>
        <w:t>i.e.</w:t>
      </w:r>
      <w:r>
        <w:tab/>
      </w:r>
      <w:r>
        <w:tab/>
      </w:r>
      <w:r>
        <w:tab/>
      </w:r>
      <w:r>
        <w:tab/>
      </w:r>
      <w:r>
        <w:tab/>
      </w:r>
      <w:r w:rsidRPr="00EB34E8">
        <w:rPr>
          <w:position w:val="-26"/>
        </w:rPr>
        <w:object w:dxaOrig="1100" w:dyaOrig="620">
          <v:shape id="_x0000_i1070" type="#_x0000_t75" style="width:54.75pt;height:30.75pt" o:ole="">
            <v:imagedata r:id="rId94" o:title=""/>
          </v:shape>
          <o:OLEObject Type="Embed" ProgID="Equation.DSMT4" ShapeID="_x0000_i1070" DrawAspect="Content" ObjectID="_1450860872" r:id="rId95"/>
        </w:object>
      </w:r>
    </w:p>
    <w:p w:rsidR="00EB34E8" w:rsidRDefault="00EB34E8" w:rsidP="00F9326E">
      <w:r>
        <w:t>i.e.</w:t>
      </w:r>
      <w:r>
        <w:tab/>
      </w:r>
      <w:r>
        <w:tab/>
      </w:r>
      <w:r>
        <w:tab/>
      </w:r>
      <w:r>
        <w:tab/>
      </w:r>
      <w:r>
        <w:tab/>
      </w:r>
      <w:r w:rsidRPr="00EB34E8">
        <w:rPr>
          <w:position w:val="-6"/>
        </w:rPr>
        <w:object w:dxaOrig="1240" w:dyaOrig="340">
          <v:shape id="_x0000_i1071" type="#_x0000_t75" style="width:62.25pt;height:17.25pt" o:ole="">
            <v:imagedata r:id="rId96" o:title=""/>
          </v:shape>
          <o:OLEObject Type="Embed" ProgID="Equation.DSMT4" ShapeID="_x0000_i1071" DrawAspect="Content" ObjectID="_1450860873" r:id="rId97"/>
        </w:object>
      </w:r>
    </w:p>
    <w:p w:rsidR="00EB34E8" w:rsidRDefault="00EB34E8" w:rsidP="00F9326E">
      <w:r>
        <w:t>or</w:t>
      </w:r>
      <w:r>
        <w:tab/>
      </w:r>
      <w:r>
        <w:tab/>
      </w:r>
      <w:r>
        <w:tab/>
      </w:r>
      <w:r>
        <w:tab/>
      </w:r>
      <w:r>
        <w:tab/>
      </w:r>
      <w:r w:rsidRPr="00EB34E8">
        <w:rPr>
          <w:i/>
        </w:rPr>
        <w:t>a</w:t>
      </w:r>
      <w:r w:rsidRPr="00EB34E8">
        <w:rPr>
          <w:vertAlign w:val="superscript"/>
        </w:rPr>
        <w:t>4</w:t>
      </w:r>
      <w:r>
        <w:t xml:space="preserve"> – 9</w:t>
      </w:r>
      <w:r w:rsidRPr="00EB34E8">
        <w:rPr>
          <w:i/>
        </w:rPr>
        <w:t>a</w:t>
      </w:r>
      <w:r w:rsidRPr="00EB34E8">
        <w:rPr>
          <w:vertAlign w:val="superscript"/>
        </w:rPr>
        <w:t>2</w:t>
      </w:r>
      <w:r>
        <w:t xml:space="preserve"> – 36 = 0</w:t>
      </w:r>
    </w:p>
    <w:p w:rsidR="00EB34E8" w:rsidRDefault="00EB34E8" w:rsidP="00F9326E"/>
    <w:p w:rsidR="00EB34E8" w:rsidRDefault="00EB34E8" w:rsidP="00F9326E">
      <w:r>
        <w:t xml:space="preserve">This is a quadratic equation in </w:t>
      </w:r>
      <w:r w:rsidRPr="00EB34E8">
        <w:rPr>
          <w:i/>
        </w:rPr>
        <w:t>a</w:t>
      </w:r>
      <w:r w:rsidRPr="00EB34E8">
        <w:rPr>
          <w:vertAlign w:val="superscript"/>
        </w:rPr>
        <w:t>2</w:t>
      </w:r>
      <w:r>
        <w:t>.  It can be factorised:</w:t>
      </w:r>
    </w:p>
    <w:p w:rsidR="00EB34E8" w:rsidRDefault="00EB34E8" w:rsidP="00F9326E">
      <w:r>
        <w:tab/>
      </w:r>
      <w:r>
        <w:tab/>
      </w:r>
      <w:r>
        <w:tab/>
      </w:r>
      <w:r>
        <w:tab/>
      </w:r>
      <w:r>
        <w:tab/>
        <w:t>(</w:t>
      </w:r>
      <w:r w:rsidRPr="0006313C">
        <w:rPr>
          <w:i/>
        </w:rPr>
        <w:t>a</w:t>
      </w:r>
      <w:r w:rsidRPr="0006313C">
        <w:rPr>
          <w:vertAlign w:val="superscript"/>
        </w:rPr>
        <w:t>2</w:t>
      </w:r>
      <w:r>
        <w:t xml:space="preserve"> </w:t>
      </w:r>
      <w:r w:rsidR="0006313C">
        <w:t>–</w:t>
      </w:r>
      <w:r>
        <w:t xml:space="preserve"> </w:t>
      </w:r>
      <w:r w:rsidR="0006313C">
        <w:t>12)(</w:t>
      </w:r>
      <w:r w:rsidR="0006313C" w:rsidRPr="0006313C">
        <w:rPr>
          <w:i/>
        </w:rPr>
        <w:t>a</w:t>
      </w:r>
      <w:r w:rsidR="0006313C" w:rsidRPr="0006313C">
        <w:rPr>
          <w:vertAlign w:val="superscript"/>
        </w:rPr>
        <w:t>2</w:t>
      </w:r>
      <w:r w:rsidR="0006313C">
        <w:t xml:space="preserve"> + 3) = 0</w:t>
      </w:r>
    </w:p>
    <w:p w:rsidR="00D01802" w:rsidRDefault="00F56A41" w:rsidP="00F9326E">
      <w:r>
        <w:lastRenderedPageBreak/>
        <w:t>So</w:t>
      </w:r>
      <w:r>
        <w:tab/>
      </w:r>
      <w:r w:rsidRPr="00F56A41">
        <w:rPr>
          <w:i/>
        </w:rPr>
        <w:t>a</w:t>
      </w:r>
      <w:r w:rsidRPr="00F56A41">
        <w:rPr>
          <w:vertAlign w:val="superscript"/>
        </w:rPr>
        <w:t>2</w:t>
      </w:r>
      <w:r>
        <w:t xml:space="preserve"> = 12</w:t>
      </w:r>
      <w:r>
        <w:tab/>
      </w:r>
      <w:r>
        <w:tab/>
        <w:t>or</w:t>
      </w:r>
      <w:r>
        <w:tab/>
      </w:r>
      <w:r w:rsidRPr="00F56A41">
        <w:rPr>
          <w:i/>
        </w:rPr>
        <w:t>a</w:t>
      </w:r>
      <w:r w:rsidRPr="00F56A41">
        <w:rPr>
          <w:vertAlign w:val="superscript"/>
        </w:rPr>
        <w:t>2</w:t>
      </w:r>
      <w:r>
        <w:t xml:space="preserve"> = -3.</w:t>
      </w:r>
    </w:p>
    <w:p w:rsidR="00F56A41" w:rsidRDefault="00F56A41" w:rsidP="00F9326E"/>
    <w:p w:rsidR="00F56A41" w:rsidRDefault="00F56A41" w:rsidP="00F9326E">
      <w:r>
        <w:t xml:space="preserve">As </w:t>
      </w:r>
      <w:r w:rsidRPr="00F56A41">
        <w:rPr>
          <w:i/>
        </w:rPr>
        <w:t>a</w:t>
      </w:r>
      <w:r>
        <w:t xml:space="preserve"> is real, we must </w:t>
      </w:r>
      <w:proofErr w:type="gramStart"/>
      <w:r>
        <w:t xml:space="preserve">have  </w:t>
      </w:r>
      <w:proofErr w:type="gramEnd"/>
      <w:r w:rsidRPr="00F56A41">
        <w:rPr>
          <w:position w:val="-8"/>
        </w:rPr>
        <w:object w:dxaOrig="1620" w:dyaOrig="340">
          <v:shape id="_x0000_i1072" type="#_x0000_t75" style="width:81pt;height:17.25pt" o:ole="">
            <v:imagedata r:id="rId98" o:title=""/>
          </v:shape>
          <o:OLEObject Type="Embed" ProgID="Equation.DSMT4" ShapeID="_x0000_i1072" DrawAspect="Content" ObjectID="_1450860874" r:id="rId99"/>
        </w:object>
      </w:r>
      <w:r>
        <w:t>.</w:t>
      </w:r>
    </w:p>
    <w:p w:rsidR="00F56A41" w:rsidRDefault="00F56A41" w:rsidP="00F9326E"/>
    <w:p w:rsidR="00F56A41" w:rsidRDefault="00F56A41" w:rsidP="00F9326E">
      <w:proofErr w:type="gramStart"/>
      <w:r>
        <w:t xml:space="preserve">If </w:t>
      </w:r>
      <w:proofErr w:type="gramEnd"/>
      <w:r w:rsidRPr="00F56A41">
        <w:rPr>
          <w:position w:val="-26"/>
        </w:rPr>
        <w:object w:dxaOrig="3200" w:dyaOrig="620">
          <v:shape id="_x0000_i1073" type="#_x0000_t75" style="width:159.75pt;height:30.75pt" o:ole="">
            <v:imagedata r:id="rId100" o:title=""/>
          </v:shape>
          <o:OLEObject Type="Embed" ProgID="Equation.DSMT4" ShapeID="_x0000_i1073" DrawAspect="Content" ObjectID="_1450860875" r:id="rId101"/>
        </w:object>
      </w:r>
      <w:r>
        <w:t>.</w:t>
      </w:r>
    </w:p>
    <w:p w:rsidR="00F56A41" w:rsidRDefault="00F56A41" w:rsidP="00F9326E">
      <w:proofErr w:type="gramStart"/>
      <w:r>
        <w:t xml:space="preserve">If </w:t>
      </w:r>
      <w:proofErr w:type="gramEnd"/>
      <w:r w:rsidRPr="00F56A41">
        <w:rPr>
          <w:position w:val="-26"/>
        </w:rPr>
        <w:object w:dxaOrig="3300" w:dyaOrig="620">
          <v:shape id="_x0000_i1074" type="#_x0000_t75" style="width:165pt;height:30.75pt" o:ole="">
            <v:imagedata r:id="rId102" o:title=""/>
          </v:shape>
          <o:OLEObject Type="Embed" ProgID="Equation.DSMT4" ShapeID="_x0000_i1074" DrawAspect="Content" ObjectID="_1450860876" r:id="rId103"/>
        </w:object>
      </w:r>
      <w:r>
        <w:t>.</w:t>
      </w:r>
    </w:p>
    <w:p w:rsidR="00F56A41" w:rsidRDefault="00F56A41" w:rsidP="00F9326E"/>
    <w:p w:rsidR="00F56A41" w:rsidRDefault="00F56A41" w:rsidP="00F9326E">
      <w:r>
        <w:t xml:space="preserve">Therefore the square roots of 9 – </w:t>
      </w:r>
      <w:proofErr w:type="gramStart"/>
      <w:r>
        <w:t>12</w:t>
      </w:r>
      <w:r w:rsidRPr="00F56A41">
        <w:rPr>
          <w:i/>
        </w:rPr>
        <w:t>i</w:t>
      </w:r>
      <w:r>
        <w:t xml:space="preserve">  are</w:t>
      </w:r>
      <w:proofErr w:type="gramEnd"/>
      <w:r>
        <w:t xml:space="preserve">  </w:t>
      </w:r>
      <w:r w:rsidRPr="00F56A41">
        <w:rPr>
          <w:position w:val="-8"/>
        </w:rPr>
        <w:object w:dxaOrig="980" w:dyaOrig="340">
          <v:shape id="_x0000_i1075" type="#_x0000_t75" style="width:48.75pt;height:17.25pt" o:ole="">
            <v:imagedata r:id="rId104" o:title=""/>
          </v:shape>
          <o:OLEObject Type="Embed" ProgID="Equation.DSMT4" ShapeID="_x0000_i1075" DrawAspect="Content" ObjectID="_1450860877" r:id="rId105"/>
        </w:object>
      </w:r>
      <w:r>
        <w:t xml:space="preserve">  </w:t>
      </w:r>
      <w:proofErr w:type="spellStart"/>
      <w:r>
        <w:t>and</w:t>
      </w:r>
      <w:proofErr w:type="spellEnd"/>
      <w:r>
        <w:t xml:space="preserve">  </w:t>
      </w:r>
      <w:r w:rsidRPr="00F56A41">
        <w:rPr>
          <w:position w:val="-8"/>
        </w:rPr>
        <w:object w:dxaOrig="1100" w:dyaOrig="340">
          <v:shape id="_x0000_i1076" type="#_x0000_t75" style="width:54.75pt;height:17.25pt" o:ole="">
            <v:imagedata r:id="rId106" o:title=""/>
          </v:shape>
          <o:OLEObject Type="Embed" ProgID="Equation.DSMT4" ShapeID="_x0000_i1076" DrawAspect="Content" ObjectID="_1450860878" r:id="rId107"/>
        </w:object>
      </w:r>
      <w:r w:rsidR="00857549">
        <w:t>.</w:t>
      </w:r>
    </w:p>
    <w:p w:rsidR="00AD784D" w:rsidRDefault="00AD784D" w:rsidP="00F9326E"/>
    <w:p w:rsidR="00AD784D" w:rsidRDefault="00AD784D" w:rsidP="00F9326E"/>
    <w:p w:rsidR="00AD784D" w:rsidRDefault="00AD784D" w:rsidP="00F9326E">
      <w:r>
        <w:t>Note:  All questions about finding the square root of a complex number can be solved using the same method.</w:t>
      </w:r>
    </w:p>
    <w:p w:rsidR="00AD784D" w:rsidRDefault="00AD784D" w:rsidP="00F9326E"/>
    <w:p w:rsidR="00AD784D" w:rsidRPr="008F4EF9" w:rsidRDefault="008F4EF9" w:rsidP="00BE0D28">
      <w:pPr>
        <w:shd w:val="clear" w:color="auto" w:fill="CCFFCC"/>
        <w:rPr>
          <w:b/>
        </w:rPr>
      </w:pPr>
      <w:r w:rsidRPr="008F4EF9">
        <w:rPr>
          <w:b/>
        </w:rPr>
        <w:t xml:space="preserve">Examination question:  </w:t>
      </w:r>
    </w:p>
    <w:p w:rsidR="008F4EF9" w:rsidRDefault="008F4EF9" w:rsidP="00BE0D28">
      <w:pPr>
        <w:shd w:val="clear" w:color="auto" w:fill="CCFFCC"/>
      </w:pPr>
      <w:r>
        <w:t xml:space="preserve">Find the roots of the equation </w:t>
      </w:r>
      <w:r w:rsidRPr="008F4EF9">
        <w:rPr>
          <w:i/>
        </w:rPr>
        <w:t>z</w:t>
      </w:r>
      <w:r w:rsidRPr="008F4EF9">
        <w:rPr>
          <w:vertAlign w:val="superscript"/>
        </w:rPr>
        <w:t>2</w:t>
      </w:r>
      <w:r>
        <w:t xml:space="preserve"> = 21 – 20</w:t>
      </w:r>
      <w:r w:rsidRPr="008F4EF9">
        <w:rPr>
          <w:i/>
        </w:rPr>
        <w:t>i</w:t>
      </w:r>
      <w:r>
        <w:t>.</w:t>
      </w:r>
    </w:p>
    <w:p w:rsidR="008F4EF9" w:rsidRDefault="008F4EF9" w:rsidP="00F9326E"/>
    <w:p w:rsidR="008F4EF9" w:rsidRDefault="008F4EF9" w:rsidP="00F9326E">
      <w:r>
        <w:t xml:space="preserve">Hint:  Remember to put </w:t>
      </w:r>
      <w:r w:rsidRPr="008F4EF9">
        <w:rPr>
          <w:i/>
        </w:rPr>
        <w:t>z = a + bi</w:t>
      </w:r>
      <w:r>
        <w:t>.</w:t>
      </w:r>
    </w:p>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8F4EF9" w:rsidRDefault="008F4EF9" w:rsidP="00F9326E"/>
    <w:p w:rsidR="00BE0D28" w:rsidRDefault="008F4EF9" w:rsidP="00BE0D28">
      <w:pPr>
        <w:rPr>
          <w:b/>
          <w:sz w:val="32"/>
          <w:szCs w:val="32"/>
        </w:rPr>
      </w:pPr>
      <w:r w:rsidRPr="00BE0D28">
        <w:rPr>
          <w:b/>
          <w:sz w:val="32"/>
          <w:szCs w:val="32"/>
        </w:rPr>
        <w:br w:type="page"/>
      </w:r>
    </w:p>
    <w:p w:rsidR="00E16DEA" w:rsidRPr="008F4EF9" w:rsidRDefault="00E16DEA" w:rsidP="0080034F">
      <w:pPr>
        <w:shd w:val="clear" w:color="auto" w:fill="CCFFFF"/>
      </w:pPr>
      <w:r w:rsidRPr="00E16DEA">
        <w:rPr>
          <w:b/>
          <w:sz w:val="32"/>
          <w:szCs w:val="32"/>
        </w:rPr>
        <w:lastRenderedPageBreak/>
        <w:t>Section 3:  Argand Diagrams</w:t>
      </w:r>
    </w:p>
    <w:p w:rsidR="00E16DEA" w:rsidRDefault="00E16DEA" w:rsidP="00F9326E"/>
    <w:p w:rsidR="00E16DEA" w:rsidRPr="00E72D27" w:rsidRDefault="00E16DEA" w:rsidP="00E16DEA">
      <w:pPr>
        <w:numPr>
          <w:ilvl w:val="1"/>
          <w:numId w:val="10"/>
        </w:numPr>
        <w:rPr>
          <w:b/>
          <w:sz w:val="28"/>
          <w:szCs w:val="28"/>
        </w:rPr>
      </w:pPr>
      <w:r w:rsidRPr="00E72D27">
        <w:rPr>
          <w:b/>
          <w:sz w:val="28"/>
          <w:szCs w:val="28"/>
        </w:rPr>
        <w:t>Representing complex numbers on Argand diagrams</w:t>
      </w:r>
    </w:p>
    <w:p w:rsidR="00E16DEA" w:rsidRDefault="00E16DEA" w:rsidP="00E16DEA"/>
    <w:p w:rsidR="00E16DEA" w:rsidRDefault="00E16DEA" w:rsidP="00E16DEA">
      <w:r>
        <w:t xml:space="preserve">Complex numbers can be shown on an Argand diagram.  The horizontal axis represents the real part of the complex number whilst the vertical axis represents the imaginary part.  </w:t>
      </w:r>
    </w:p>
    <w:p w:rsidR="008F0C61" w:rsidRDefault="008F0C61" w:rsidP="00F9326E"/>
    <w:p w:rsidR="00E16DEA" w:rsidRPr="00E16DEA" w:rsidRDefault="00E16DEA" w:rsidP="00F9326E">
      <w:pPr>
        <w:rPr>
          <w:b/>
        </w:rPr>
      </w:pPr>
      <w:r w:rsidRPr="00E16DEA">
        <w:rPr>
          <w:b/>
        </w:rPr>
        <w:t>Example:</w:t>
      </w:r>
    </w:p>
    <w:p w:rsidR="00E16DEA" w:rsidRDefault="0090252B" w:rsidP="00F9326E">
      <w:r>
        <w:rPr>
          <w:noProof/>
        </w:rPr>
        <w:pict>
          <v:shape id="_x0000_s1026" type="#_x0000_t75" style="position:absolute;margin-left:109.5pt;margin-top:24.75pt;width:282.7pt;height:217.2pt;z-index:-251670016" wrapcoords="4297 1192 4297 2011 6474 2383 2693 2532 1318 2681 1318 3575 516 3948 573 4543 2234 4767 2234 5959 1375 6033 1375 6108 2234 7150 2234 8342 1375 8714 2234 9534 2234 10726 1375 11247 1375 11396 2234 11917 1662 12290 1662 12439 2234 13109 1375 13928 1375 14003 2234 14301 2234 15492 1375 16461 1375 16535 2234 16684 2234 17876 1318 19068 1318 19589 2693 20259 3552 20483 4469 20483 14553 20259 17589 19961 17475 19068 16558 17876 16558 16684 17418 16684 17418 16461 16558 15492 16558 14301 17418 14152 17418 13928 16558 13109 20741 12290 20397 11917 20741 11843 20053 11470 16558 10726 16558 9534 17418 8863 17418 8640 16558 8342 16558 7150 16902 7150 17819 6257 17876 5735 17589 5437 16615 4767 17475 3575 17589 2756 16329 2532 10771 2383 9568 1415 9224 1192 4297 1192">
            <v:imagedata r:id="rId108" o:title=""/>
            <w10:wrap type="tight"/>
          </v:shape>
          <o:OLEObject Type="Embed" ProgID="FXDraw200.Document" ShapeID="_x0000_s1026" DrawAspect="Content" ObjectID="_1450860904" r:id="rId109"/>
        </w:pict>
      </w:r>
      <w:r w:rsidR="00E16DEA">
        <w:t xml:space="preserve">Plot the complex numbers </w:t>
      </w:r>
      <w:r w:rsidR="00E16DEA" w:rsidRPr="00E16DEA">
        <w:rPr>
          <w:i/>
        </w:rPr>
        <w:t>z</w:t>
      </w:r>
      <w:r w:rsidR="00E16DEA" w:rsidRPr="00E16DEA">
        <w:rPr>
          <w:vertAlign w:val="subscript"/>
        </w:rPr>
        <w:t>1</w:t>
      </w:r>
      <w:r w:rsidR="00E16DEA">
        <w:t xml:space="preserve"> = 4 + 2</w:t>
      </w:r>
      <w:r w:rsidR="00E16DEA" w:rsidRPr="00E16DEA">
        <w:rPr>
          <w:i/>
        </w:rPr>
        <w:t>i</w:t>
      </w:r>
      <w:r w:rsidR="00E16DEA">
        <w:t xml:space="preserve">,  </w:t>
      </w:r>
      <w:r w:rsidR="00E16DEA" w:rsidRPr="00E16DEA">
        <w:rPr>
          <w:i/>
        </w:rPr>
        <w:t>z</w:t>
      </w:r>
      <w:r w:rsidR="00E16DEA" w:rsidRPr="00E16DEA">
        <w:rPr>
          <w:vertAlign w:val="subscript"/>
        </w:rPr>
        <w:t>2</w:t>
      </w:r>
      <w:r w:rsidR="00E16DEA">
        <w:t xml:space="preserve"> = 3 – </w:t>
      </w:r>
      <w:r w:rsidR="00E16DEA" w:rsidRPr="00E16DEA">
        <w:rPr>
          <w:i/>
        </w:rPr>
        <w:t>i</w:t>
      </w:r>
      <w:r w:rsidR="00E16DEA">
        <w:t xml:space="preserve">,  </w:t>
      </w:r>
      <w:r w:rsidR="00E16DEA" w:rsidRPr="00E16DEA">
        <w:rPr>
          <w:i/>
        </w:rPr>
        <w:t>z</w:t>
      </w:r>
      <w:r w:rsidR="00E16DEA" w:rsidRPr="00E16DEA">
        <w:rPr>
          <w:vertAlign w:val="subscript"/>
        </w:rPr>
        <w:t>3</w:t>
      </w:r>
      <w:r w:rsidR="00E16DEA">
        <w:t xml:space="preserve"> = -2 + 3</w:t>
      </w:r>
      <w:r w:rsidR="00E16DEA" w:rsidRPr="00E16DEA">
        <w:rPr>
          <w:i/>
        </w:rPr>
        <w:t>i</w:t>
      </w:r>
      <w:r w:rsidR="00E16DEA">
        <w:t xml:space="preserve">,  </w:t>
      </w:r>
      <w:r w:rsidR="00E16DEA" w:rsidRPr="00E16DEA">
        <w:rPr>
          <w:i/>
        </w:rPr>
        <w:t>z</w:t>
      </w:r>
      <w:r w:rsidR="00E16DEA" w:rsidRPr="00E16DEA">
        <w:rPr>
          <w:vertAlign w:val="subscript"/>
        </w:rPr>
        <w:t>4</w:t>
      </w:r>
      <w:r w:rsidR="00E16DEA">
        <w:t xml:space="preserve"> = -1 – 3</w:t>
      </w:r>
      <w:r w:rsidR="00E16DEA" w:rsidRPr="00E16DEA">
        <w:rPr>
          <w:i/>
        </w:rPr>
        <w:t>i</w:t>
      </w:r>
      <w:r w:rsidR="00E16DEA">
        <w:t xml:space="preserve"> and </w:t>
      </w:r>
      <w:r w:rsidR="00E16DEA" w:rsidRPr="00E16DEA">
        <w:rPr>
          <w:i/>
        </w:rPr>
        <w:t>z</w:t>
      </w:r>
      <w:r w:rsidR="00E16DEA" w:rsidRPr="00E16DEA">
        <w:rPr>
          <w:vertAlign w:val="subscript"/>
        </w:rPr>
        <w:t>5</w:t>
      </w:r>
      <w:r w:rsidR="00E16DEA">
        <w:t xml:space="preserve"> = </w:t>
      </w:r>
      <w:r w:rsidR="00E16DEA" w:rsidRPr="00E16DEA">
        <w:rPr>
          <w:i/>
        </w:rPr>
        <w:t>i</w:t>
      </w:r>
      <w:r w:rsidR="00E16DEA">
        <w:t xml:space="preserve"> on an Argand diagram.</w:t>
      </w:r>
    </w:p>
    <w:p w:rsidR="00DC18C7" w:rsidRDefault="00DC18C7" w:rsidP="00F9326E"/>
    <w:p w:rsidR="00DC18C7" w:rsidRDefault="00DC18C7" w:rsidP="00F9326E"/>
    <w:p w:rsidR="00DC18C7" w:rsidRDefault="00DC18C7" w:rsidP="00F9326E"/>
    <w:p w:rsidR="00DC18C7" w:rsidRDefault="00DC18C7" w:rsidP="00F9326E"/>
    <w:p w:rsidR="00DC18C7" w:rsidRDefault="00DC18C7" w:rsidP="00F9326E"/>
    <w:p w:rsidR="00DC18C7" w:rsidRDefault="00DC18C7" w:rsidP="00F9326E"/>
    <w:p w:rsidR="00DC18C7" w:rsidRDefault="00DC18C7" w:rsidP="00F9326E"/>
    <w:p w:rsidR="00DC18C7" w:rsidRDefault="00DC18C7" w:rsidP="00F9326E"/>
    <w:p w:rsidR="00DC18C7" w:rsidRDefault="00DC18C7" w:rsidP="00F9326E"/>
    <w:p w:rsidR="00DC18C7" w:rsidRDefault="00DC18C7" w:rsidP="00F9326E"/>
    <w:p w:rsidR="00DC18C7" w:rsidRDefault="00DC18C7" w:rsidP="00F9326E"/>
    <w:p w:rsidR="00DC18C7" w:rsidRDefault="00DC18C7" w:rsidP="00F9326E"/>
    <w:p w:rsidR="00DC18C7" w:rsidRDefault="00DC18C7" w:rsidP="00F9326E"/>
    <w:p w:rsidR="00DC18C7" w:rsidRDefault="00DC18C7" w:rsidP="00F9326E"/>
    <w:p w:rsidR="00DC18C7" w:rsidRDefault="00DC18C7" w:rsidP="00F9326E"/>
    <w:p w:rsidR="001C2A95" w:rsidRDefault="001C2A95" w:rsidP="001C2A95"/>
    <w:p w:rsidR="001C2A95" w:rsidRDefault="001C2A95" w:rsidP="001C2A95">
      <w:r w:rsidRPr="001C2A95">
        <w:rPr>
          <w:b/>
        </w:rPr>
        <w:t>Example 2</w:t>
      </w:r>
      <w:r>
        <w:t xml:space="preserve">:  Let </w:t>
      </w:r>
      <w:r w:rsidRPr="001C2A95">
        <w:rPr>
          <w:i/>
        </w:rPr>
        <w:t xml:space="preserve">z </w:t>
      </w:r>
      <w:r>
        <w:t xml:space="preserve">= 3 – 4i.  Show </w:t>
      </w:r>
      <w:r w:rsidRPr="001C2A95">
        <w:rPr>
          <w:i/>
        </w:rPr>
        <w:t>z</w:t>
      </w:r>
      <w:r>
        <w:t xml:space="preserve"> and </w:t>
      </w:r>
      <w:r w:rsidRPr="001C2A95">
        <w:rPr>
          <w:i/>
        </w:rPr>
        <w:t>z</w:t>
      </w:r>
      <w:r>
        <w:t>* on an Argand diagram.</w:t>
      </w:r>
    </w:p>
    <w:p w:rsidR="00CF3AEE" w:rsidRDefault="00CF3AEE" w:rsidP="001C2A95"/>
    <w:p w:rsidR="001C2A95" w:rsidRDefault="00CF3AEE" w:rsidP="001C2A95">
      <w:r>
        <w:t>Solution:  z* = 3 + 4</w:t>
      </w:r>
      <w:r w:rsidR="0090252B">
        <w:rPr>
          <w:noProof/>
        </w:rPr>
        <w:pict>
          <v:shape id="_x0000_s1027" type="#_x0000_t75" style="position:absolute;margin-left:109.5pt;margin-top:4.85pt;width:273.7pt;height:209.75pt;z-index:-251668992;mso-position-horizontal-relative:text;mso-position-vertical-relative:text" wrapcoords="4297 1192 4297 2011 6474 2383 2693 2532 1318 2681 1318 3575 516 3948 573 4543 2234 4767 2234 5959 1375 6033 1375 6108 2234 7150 2234 8342 1375 8714 2234 9534 2234 10726 1375 11247 1375 11396 2234 11917 1662 12290 1662 12439 2234 13109 1375 13928 1375 14003 2234 14301 2234 15492 1375 16461 1375 16535 2234 16684 2234 17876 1318 19068 1318 19589 2693 20259 3552 20483 4469 20483 14553 20259 17589 19961 17475 19068 16558 17876 16558 16684 17418 16684 17418 16461 16558 15492 16558 14301 17418 14152 17418 13928 16558 13109 20741 12290 20397 11917 20741 11843 20053 11470 16558 10726 16558 9534 17418 8863 17418 8640 16558 8342 16558 7150 16902 7150 17819 6257 17876 5735 17589 5437 16615 4767 17475 3575 17589 2756 16329 2532 10771 2383 9568 1415 9224 1192 4297 1192">
            <v:imagedata r:id="rId110" o:title=""/>
            <w10:wrap type="tight"/>
          </v:shape>
          <o:OLEObject Type="Embed" ProgID="FXDraw200.Document" ShapeID="_x0000_s1027" DrawAspect="Content" ObjectID="_1450860905" r:id="rId111"/>
        </w:pict>
      </w:r>
      <w:r>
        <w:t>i.</w:t>
      </w:r>
    </w:p>
    <w:p w:rsidR="001C2A95" w:rsidRDefault="001C2A95" w:rsidP="001C2A95">
      <w:pPr>
        <w:tabs>
          <w:tab w:val="left" w:pos="5387"/>
        </w:tabs>
      </w:pPr>
    </w:p>
    <w:p w:rsidR="001C2A95" w:rsidRDefault="001C2A95" w:rsidP="001C2A95">
      <w:pPr>
        <w:tabs>
          <w:tab w:val="left" w:pos="5387"/>
        </w:tabs>
      </w:pPr>
    </w:p>
    <w:p w:rsidR="001C2A95" w:rsidRDefault="001C2A95" w:rsidP="001C2A95">
      <w:pPr>
        <w:tabs>
          <w:tab w:val="left" w:pos="5387"/>
        </w:tabs>
      </w:pPr>
    </w:p>
    <w:p w:rsidR="001C2A95" w:rsidRDefault="001C2A95" w:rsidP="001C2A95">
      <w:pPr>
        <w:tabs>
          <w:tab w:val="left" w:pos="5387"/>
        </w:tabs>
      </w:pPr>
    </w:p>
    <w:p w:rsidR="001C2A95" w:rsidRDefault="001C2A95" w:rsidP="001C2A95"/>
    <w:p w:rsidR="001C2A95" w:rsidRDefault="001C2A95" w:rsidP="001C2A95"/>
    <w:p w:rsidR="001C2A95" w:rsidRDefault="001C2A95" w:rsidP="001C2A95"/>
    <w:p w:rsidR="001C2A95" w:rsidRDefault="001C2A95" w:rsidP="001C2A95"/>
    <w:p w:rsidR="001C2A95" w:rsidRDefault="001C2A95" w:rsidP="001C2A95"/>
    <w:p w:rsidR="001C2A95" w:rsidRDefault="001C2A95" w:rsidP="001C2A95"/>
    <w:p w:rsidR="001C2A95" w:rsidRDefault="001C2A95" w:rsidP="001C2A95"/>
    <w:p w:rsidR="001C2A95" w:rsidRDefault="001C2A95" w:rsidP="001C2A95"/>
    <w:p w:rsidR="001C2A95" w:rsidRDefault="001C2A95" w:rsidP="001C2A95"/>
    <w:p w:rsidR="001C2A95" w:rsidRDefault="001C2A95" w:rsidP="001C2A95"/>
    <w:p w:rsidR="001C2A95" w:rsidRDefault="001C2A95" w:rsidP="001C2A95"/>
    <w:p w:rsidR="00CF3AEE" w:rsidRDefault="00CF3AEE" w:rsidP="001C2A95"/>
    <w:p w:rsidR="00CF3AEE" w:rsidRDefault="00CF3AEE" w:rsidP="00CF3AEE">
      <w:pPr>
        <w:shd w:val="clear" w:color="auto" w:fill="FFFF99"/>
      </w:pPr>
      <w:r>
        <w:t>Note:  In an Argand diagram, z* is a reflection of z in the real axis.</w:t>
      </w:r>
    </w:p>
    <w:p w:rsidR="001C2A95" w:rsidRDefault="001C2A95" w:rsidP="001C2A95"/>
    <w:p w:rsidR="001C2A95" w:rsidRDefault="00A751C7" w:rsidP="001C2A95">
      <w:r>
        <w:br w:type="page"/>
      </w:r>
      <w:r w:rsidRPr="00A751C7">
        <w:rPr>
          <w:b/>
        </w:rPr>
        <w:lastRenderedPageBreak/>
        <w:t>Example 3</w:t>
      </w:r>
      <w:r>
        <w:t>:  Let z = 3 + 4i  and  w = 2 – 2i.  Show z, w and z + w on an Argand diagram.</w:t>
      </w:r>
    </w:p>
    <w:p w:rsidR="00A751C7" w:rsidRDefault="00A751C7" w:rsidP="001C2A95"/>
    <w:p w:rsidR="00A751C7" w:rsidRDefault="00A751C7" w:rsidP="001C2A95">
      <w:r w:rsidRPr="00A751C7">
        <w:rPr>
          <w:b/>
        </w:rPr>
        <w:t>Solution</w:t>
      </w:r>
      <w:r>
        <w:t>:  z + w = 5 + 2i.</w:t>
      </w:r>
    </w:p>
    <w:p w:rsidR="00A751C7" w:rsidRDefault="0090252B" w:rsidP="001C2A95">
      <w:r>
        <w:rPr>
          <w:noProof/>
        </w:rPr>
        <w:pict>
          <v:shape id="_x0000_s1028" type="#_x0000_t75" style="position:absolute;margin-left:84.75pt;margin-top:13.05pt;width:316.3pt;height:224.45pt;z-index:251648512">
            <v:imagedata r:id="rId112" o:title="" cropbottom="8400f"/>
          </v:shape>
          <o:OLEObject Type="Embed" ProgID="FXDraw200.Document" ShapeID="_x0000_s1028" DrawAspect="Content" ObjectID="_1450860906" r:id="rId113"/>
        </w:pict>
      </w:r>
    </w:p>
    <w:p w:rsidR="00A751C7" w:rsidRDefault="00A751C7" w:rsidP="001C2A95"/>
    <w:p w:rsidR="00A751C7" w:rsidRDefault="00A751C7" w:rsidP="001C2A95">
      <w:pPr>
        <w:rPr>
          <w:b/>
        </w:rPr>
      </w:pPr>
    </w:p>
    <w:p w:rsidR="00A751C7" w:rsidRDefault="00A751C7" w:rsidP="001C2A95">
      <w:pPr>
        <w:rPr>
          <w:b/>
        </w:rPr>
      </w:pPr>
    </w:p>
    <w:p w:rsidR="00A751C7" w:rsidRDefault="00A751C7" w:rsidP="001C2A95">
      <w:pPr>
        <w:rPr>
          <w:b/>
        </w:rPr>
      </w:pPr>
    </w:p>
    <w:p w:rsidR="00A751C7" w:rsidRDefault="00A751C7" w:rsidP="001C2A95">
      <w:pPr>
        <w:rPr>
          <w:b/>
        </w:rPr>
      </w:pPr>
    </w:p>
    <w:p w:rsidR="00A751C7" w:rsidRDefault="00A751C7" w:rsidP="001C2A95">
      <w:pPr>
        <w:rPr>
          <w:b/>
        </w:rPr>
      </w:pPr>
    </w:p>
    <w:p w:rsidR="00A751C7" w:rsidRDefault="00A751C7" w:rsidP="001C2A95">
      <w:pPr>
        <w:rPr>
          <w:b/>
        </w:rPr>
      </w:pPr>
    </w:p>
    <w:p w:rsidR="00A751C7" w:rsidRDefault="00A751C7" w:rsidP="001C2A95">
      <w:pPr>
        <w:rPr>
          <w:b/>
        </w:rPr>
      </w:pPr>
    </w:p>
    <w:p w:rsidR="00A751C7" w:rsidRDefault="00A751C7" w:rsidP="001C2A95">
      <w:pPr>
        <w:rPr>
          <w:b/>
        </w:rPr>
      </w:pPr>
    </w:p>
    <w:p w:rsidR="00A751C7" w:rsidRDefault="00A751C7" w:rsidP="001C2A95">
      <w:pPr>
        <w:rPr>
          <w:b/>
        </w:rPr>
      </w:pPr>
    </w:p>
    <w:p w:rsidR="00A751C7" w:rsidRDefault="00A751C7" w:rsidP="001C2A95">
      <w:pPr>
        <w:rPr>
          <w:b/>
        </w:rPr>
      </w:pPr>
    </w:p>
    <w:p w:rsidR="00A751C7" w:rsidRDefault="00A751C7" w:rsidP="001C2A95">
      <w:pPr>
        <w:rPr>
          <w:b/>
        </w:rPr>
      </w:pPr>
    </w:p>
    <w:p w:rsidR="00A751C7" w:rsidRDefault="00A751C7" w:rsidP="001C2A95">
      <w:pPr>
        <w:rPr>
          <w:b/>
        </w:rPr>
      </w:pPr>
    </w:p>
    <w:p w:rsidR="00A751C7" w:rsidRDefault="00A751C7" w:rsidP="001C2A95">
      <w:pPr>
        <w:rPr>
          <w:b/>
        </w:rPr>
      </w:pPr>
    </w:p>
    <w:p w:rsidR="00A751C7" w:rsidRDefault="00A751C7" w:rsidP="001C2A95">
      <w:pPr>
        <w:rPr>
          <w:b/>
        </w:rPr>
      </w:pPr>
    </w:p>
    <w:p w:rsidR="00A751C7" w:rsidRDefault="00A751C7" w:rsidP="001C2A95">
      <w:pPr>
        <w:rPr>
          <w:b/>
        </w:rPr>
      </w:pPr>
    </w:p>
    <w:p w:rsidR="00A751C7" w:rsidRDefault="00A751C7" w:rsidP="001C2A95">
      <w:pPr>
        <w:rPr>
          <w:b/>
        </w:rPr>
      </w:pPr>
    </w:p>
    <w:p w:rsidR="00A751C7" w:rsidRDefault="00A751C7" w:rsidP="001C2A95">
      <w:r w:rsidRPr="00A751C7">
        <w:t>Notice</w:t>
      </w:r>
      <w:r>
        <w:t xml:space="preserve"> that the points representing the origin, z, w and z + w form a parallelogram.</w:t>
      </w:r>
    </w:p>
    <w:p w:rsidR="0080034F" w:rsidRDefault="0080034F" w:rsidP="001C2A95"/>
    <w:p w:rsidR="0080034F" w:rsidRPr="00A751C7" w:rsidRDefault="0080034F" w:rsidP="0080034F">
      <w:pPr>
        <w:shd w:val="clear" w:color="auto" w:fill="FFFF99"/>
      </w:pPr>
      <w:r w:rsidRPr="0080034F">
        <w:rPr>
          <w:b/>
        </w:rPr>
        <w:t>General result</w:t>
      </w:r>
      <w:r>
        <w:t>:  If complex numbers z, w and z + w are represented by points Z, W and S in an Argand diagram, then OZSW is a parallelogram.</w:t>
      </w:r>
    </w:p>
    <w:p w:rsidR="00A751C7" w:rsidRDefault="00A751C7" w:rsidP="001C2A95">
      <w:pPr>
        <w:rPr>
          <w:b/>
        </w:rPr>
      </w:pPr>
    </w:p>
    <w:p w:rsidR="0080034F" w:rsidRPr="0080034F" w:rsidRDefault="00BE0D28" w:rsidP="001C2A95">
      <w:r>
        <w:rPr>
          <w:b/>
        </w:rPr>
        <w:t>Example 4</w:t>
      </w:r>
      <w:r w:rsidR="0080034F">
        <w:rPr>
          <w:b/>
        </w:rPr>
        <w:t>:</w:t>
      </w:r>
      <w:r w:rsidR="0080034F">
        <w:t xml:space="preserve"> </w:t>
      </w:r>
    </w:p>
    <w:p w:rsidR="00BE0D28" w:rsidRDefault="00BE0D28" w:rsidP="00BE0D28">
      <w:r>
        <w:t>Let z = 3 + 4i  and  w = 2 – 2i.  Show z, w and z - w on an Argand diagram.</w:t>
      </w:r>
    </w:p>
    <w:p w:rsidR="00802C35" w:rsidRDefault="00802C35" w:rsidP="00BE0D28"/>
    <w:p w:rsidR="00802C35" w:rsidRDefault="00802C35" w:rsidP="00BE0D28">
      <w:r>
        <w:t>Solution:  z – w = 1 + 6i.</w:t>
      </w:r>
    </w:p>
    <w:p w:rsidR="00BE0D28" w:rsidRDefault="0090252B" w:rsidP="001C2A95">
      <w:pPr>
        <w:rPr>
          <w:b/>
        </w:rPr>
      </w:pPr>
      <w:r>
        <w:rPr>
          <w:b/>
          <w:noProof/>
        </w:rPr>
        <w:pict>
          <v:shape id="_x0000_s1030" type="#_x0000_t75" style="position:absolute;margin-left:110.25pt;margin-top:0;width:281.7pt;height:218.85pt;z-index:251649536">
            <v:imagedata r:id="rId114" o:title=""/>
          </v:shape>
          <o:OLEObject Type="Embed" ProgID="FXDraw200.Document" ShapeID="_x0000_s1030" DrawAspect="Content" ObjectID="_1450860907" r:id="rId115"/>
        </w:pict>
      </w:r>
    </w:p>
    <w:p w:rsidR="00802C35" w:rsidRDefault="00802C35" w:rsidP="001C2A95">
      <w:pPr>
        <w:rPr>
          <w:b/>
        </w:rPr>
      </w:pPr>
    </w:p>
    <w:p w:rsidR="00802C35" w:rsidRDefault="00802C35" w:rsidP="001C2A95">
      <w:pPr>
        <w:rPr>
          <w:b/>
        </w:rPr>
      </w:pPr>
    </w:p>
    <w:p w:rsidR="00802C35" w:rsidRDefault="00802C35" w:rsidP="001C2A95">
      <w:pPr>
        <w:rPr>
          <w:b/>
        </w:rPr>
      </w:pPr>
    </w:p>
    <w:p w:rsidR="00802C35" w:rsidRDefault="00802C35" w:rsidP="001C2A95">
      <w:pPr>
        <w:rPr>
          <w:b/>
        </w:rPr>
      </w:pPr>
    </w:p>
    <w:p w:rsidR="00802C35" w:rsidRDefault="00802C35" w:rsidP="001C2A95">
      <w:pPr>
        <w:rPr>
          <w:b/>
        </w:rPr>
      </w:pPr>
    </w:p>
    <w:p w:rsidR="00802C35" w:rsidRDefault="00802C35" w:rsidP="001C2A95">
      <w:pPr>
        <w:rPr>
          <w:b/>
        </w:rPr>
      </w:pPr>
    </w:p>
    <w:p w:rsidR="00802C35" w:rsidRDefault="00802C35" w:rsidP="001C2A95">
      <w:pPr>
        <w:rPr>
          <w:b/>
        </w:rPr>
      </w:pPr>
    </w:p>
    <w:p w:rsidR="00802C35" w:rsidRDefault="00802C35" w:rsidP="001C2A95">
      <w:pPr>
        <w:rPr>
          <w:b/>
        </w:rPr>
      </w:pPr>
    </w:p>
    <w:p w:rsidR="00802C35" w:rsidRDefault="00802C35" w:rsidP="001C2A95">
      <w:pPr>
        <w:rPr>
          <w:b/>
        </w:rPr>
      </w:pPr>
    </w:p>
    <w:p w:rsidR="00802C35" w:rsidRDefault="00802C35" w:rsidP="001C2A95">
      <w:pPr>
        <w:rPr>
          <w:b/>
        </w:rPr>
      </w:pPr>
    </w:p>
    <w:p w:rsidR="00802C35" w:rsidRDefault="00802C35" w:rsidP="001C2A95">
      <w:pPr>
        <w:rPr>
          <w:b/>
        </w:rPr>
      </w:pPr>
    </w:p>
    <w:p w:rsidR="00802C35" w:rsidRDefault="00802C35" w:rsidP="001C2A95">
      <w:pPr>
        <w:rPr>
          <w:b/>
        </w:rPr>
      </w:pPr>
    </w:p>
    <w:p w:rsidR="00802C35" w:rsidRDefault="00802C35" w:rsidP="001C2A95">
      <w:pPr>
        <w:rPr>
          <w:b/>
        </w:rPr>
      </w:pPr>
    </w:p>
    <w:p w:rsidR="00802C35" w:rsidRDefault="00802C35" w:rsidP="001C2A95">
      <w:pPr>
        <w:rPr>
          <w:b/>
        </w:rPr>
      </w:pPr>
    </w:p>
    <w:p w:rsidR="00802C35" w:rsidRDefault="00802C35" w:rsidP="001C2A95">
      <w:pPr>
        <w:rPr>
          <w:b/>
        </w:rPr>
      </w:pPr>
    </w:p>
    <w:p w:rsidR="00802C35" w:rsidRPr="00802C35" w:rsidRDefault="00802C35" w:rsidP="00802C35">
      <w:pPr>
        <w:shd w:val="clear" w:color="auto" w:fill="FFFF99"/>
      </w:pPr>
      <w:r w:rsidRPr="00802C35">
        <w:t>Notice this general result:  If the complex numbers z and w are represented in an Argand diagram by points Z and W, then the translation which takes W to Z represents the complex number z – w.</w:t>
      </w:r>
    </w:p>
    <w:p w:rsidR="009705C9" w:rsidRDefault="00CF3AEE" w:rsidP="009705C9">
      <w:r w:rsidRPr="00802C35">
        <w:br w:type="page"/>
      </w:r>
    </w:p>
    <w:p w:rsidR="001C2A95" w:rsidRPr="001C2A95" w:rsidRDefault="001C2A95" w:rsidP="004E42DD">
      <w:pPr>
        <w:shd w:val="clear" w:color="auto" w:fill="CCFFCC"/>
        <w:rPr>
          <w:b/>
        </w:rPr>
      </w:pPr>
      <w:r w:rsidRPr="001C2A95">
        <w:rPr>
          <w:b/>
        </w:rPr>
        <w:lastRenderedPageBreak/>
        <w:t>Examination question:</w:t>
      </w:r>
    </w:p>
    <w:p w:rsidR="00A751C7" w:rsidRDefault="00A751C7" w:rsidP="004E42DD">
      <w:pPr>
        <w:shd w:val="clear" w:color="auto" w:fill="CCFFCC"/>
      </w:pPr>
      <w:r>
        <w:t xml:space="preserve">Given that </w:t>
      </w:r>
      <w:r w:rsidRPr="00A751C7">
        <w:rPr>
          <w:position w:val="-10"/>
        </w:rPr>
        <w:object w:dxaOrig="920" w:dyaOrig="320">
          <v:shape id="_x0000_i1077" type="#_x0000_t75" style="width:45.75pt;height:15.75pt" o:ole="">
            <v:imagedata r:id="rId116" o:title=""/>
          </v:shape>
          <o:OLEObject Type="Embed" ProgID="Equation.DSMT4" ShapeID="_x0000_i1077" DrawAspect="Content" ObjectID="_1450860879" r:id="rId117"/>
        </w:object>
      </w:r>
      <w:r>
        <w:t xml:space="preserve"> </w:t>
      </w:r>
      <w:proofErr w:type="gramStart"/>
      <w:r>
        <w:t xml:space="preserve">and </w:t>
      </w:r>
      <w:proofErr w:type="gramEnd"/>
      <w:r w:rsidRPr="00A751C7">
        <w:rPr>
          <w:position w:val="-14"/>
        </w:rPr>
        <w:object w:dxaOrig="1040" w:dyaOrig="400">
          <v:shape id="_x0000_i1078" type="#_x0000_t75" style="width:51.75pt;height:20.25pt" o:ole="">
            <v:imagedata r:id="rId118" o:title=""/>
          </v:shape>
          <o:OLEObject Type="Embed" ProgID="Equation.DSMT4" ShapeID="_x0000_i1078" DrawAspect="Content" ObjectID="_1450860880" r:id="rId119"/>
        </w:object>
      </w:r>
      <w:r>
        <w:t xml:space="preserve">, write </w:t>
      </w:r>
      <w:r w:rsidRPr="00A751C7">
        <w:rPr>
          <w:i/>
        </w:rPr>
        <w:t>z</w:t>
      </w:r>
      <w:r w:rsidRPr="00A751C7">
        <w:rPr>
          <w:vertAlign w:val="subscript"/>
        </w:rPr>
        <w:t>1</w:t>
      </w:r>
      <w:r w:rsidRPr="00A751C7">
        <w:rPr>
          <w:i/>
        </w:rPr>
        <w:t>z</w:t>
      </w:r>
      <w:r w:rsidRPr="00A751C7">
        <w:rPr>
          <w:vertAlign w:val="subscript"/>
        </w:rPr>
        <w:t>2</w:t>
      </w:r>
      <w:r>
        <w:t xml:space="preserve"> and </w:t>
      </w:r>
      <w:r w:rsidRPr="00A751C7">
        <w:rPr>
          <w:position w:val="-28"/>
        </w:rPr>
        <w:object w:dxaOrig="320" w:dyaOrig="639">
          <v:shape id="_x0000_i1079" type="#_x0000_t75" style="width:15.75pt;height:32.25pt" o:ole="">
            <v:imagedata r:id="rId120" o:title=""/>
          </v:shape>
          <o:OLEObject Type="Embed" ProgID="Equation.DSMT4" ShapeID="_x0000_i1079" DrawAspect="Content" ObjectID="_1450860881" r:id="rId121"/>
        </w:object>
      </w:r>
      <w:r>
        <w:t xml:space="preserve"> in the form </w:t>
      </w:r>
      <w:r w:rsidRPr="00A751C7">
        <w:rPr>
          <w:i/>
        </w:rPr>
        <w:t xml:space="preserve">p + </w:t>
      </w:r>
      <w:proofErr w:type="spellStart"/>
      <w:r w:rsidRPr="00A751C7">
        <w:rPr>
          <w:i/>
        </w:rPr>
        <w:t>iq</w:t>
      </w:r>
      <w:proofErr w:type="spellEnd"/>
      <w:r>
        <w:t xml:space="preserve">, where </w:t>
      </w:r>
      <w:r w:rsidRPr="00A751C7">
        <w:rPr>
          <w:position w:val="-10"/>
        </w:rPr>
        <w:object w:dxaOrig="780" w:dyaOrig="300">
          <v:shape id="_x0000_i1080" type="#_x0000_t75" style="width:39pt;height:15pt" o:ole="">
            <v:imagedata r:id="rId122" o:title=""/>
          </v:shape>
          <o:OLEObject Type="Embed" ProgID="Equation.DSMT4" ShapeID="_x0000_i1080" DrawAspect="Content" ObjectID="_1450860882" r:id="rId123"/>
        </w:object>
      </w:r>
      <w:r>
        <w:t>.</w:t>
      </w:r>
    </w:p>
    <w:p w:rsidR="00A751C7" w:rsidRDefault="00A751C7" w:rsidP="004E42DD">
      <w:pPr>
        <w:shd w:val="clear" w:color="auto" w:fill="CCFFCC"/>
      </w:pPr>
      <w:r>
        <w:t xml:space="preserve">Plot the points representing </w:t>
      </w:r>
      <w:r w:rsidRPr="00A751C7">
        <w:rPr>
          <w:position w:val="-28"/>
        </w:rPr>
        <w:object w:dxaOrig="1660" w:dyaOrig="639">
          <v:shape id="_x0000_i1081" type="#_x0000_t75" style="width:83.25pt;height:32.25pt" o:ole="">
            <v:imagedata r:id="rId124" o:title=""/>
          </v:shape>
          <o:OLEObject Type="Embed" ProgID="Equation.DSMT4" ShapeID="_x0000_i1081" DrawAspect="Content" ObjectID="_1450860883" r:id="rId125"/>
        </w:object>
      </w:r>
      <w:r>
        <w:t xml:space="preserve"> on an </w:t>
      </w:r>
      <w:proofErr w:type="spellStart"/>
      <w:r>
        <w:t>Argand</w:t>
      </w:r>
      <w:proofErr w:type="spellEnd"/>
      <w:r>
        <w:t xml:space="preserve"> diagram.</w:t>
      </w:r>
    </w:p>
    <w:p w:rsidR="00E16DEA" w:rsidRPr="000A1F8F" w:rsidRDefault="00A751C7" w:rsidP="004E42DD">
      <w:pPr>
        <w:shd w:val="clear" w:color="auto" w:fill="CCFFCC"/>
        <w:rPr>
          <w:b/>
          <w:sz w:val="28"/>
          <w:szCs w:val="28"/>
        </w:rPr>
      </w:pPr>
      <w:r>
        <w:t xml:space="preserve">In the diagram, the origin and the points representing </w:t>
      </w:r>
      <w:r w:rsidRPr="00A751C7">
        <w:rPr>
          <w:position w:val="-28"/>
        </w:rPr>
        <w:object w:dxaOrig="1080" w:dyaOrig="639">
          <v:shape id="_x0000_i1082" type="#_x0000_t75" style="width:54pt;height:32.25pt" o:ole="">
            <v:imagedata r:id="rId126" o:title=""/>
          </v:shape>
          <o:OLEObject Type="Embed" ProgID="Equation.DSMT4" ShapeID="_x0000_i1082" DrawAspect="Content" ObjectID="_1450860884" r:id="rId127"/>
        </w:object>
      </w:r>
      <w:r>
        <w:t xml:space="preserve"> are the vertices of a rhombus.  Find z</w:t>
      </w:r>
      <w:r w:rsidRPr="00A751C7">
        <w:rPr>
          <w:vertAlign w:val="subscript"/>
        </w:rPr>
        <w:t>3</w:t>
      </w:r>
      <w:r>
        <w:t xml:space="preserve"> and sketch the rhombus on this Argand diagram.</w:t>
      </w:r>
      <w:r w:rsidR="00E72D27">
        <w:br w:type="page"/>
      </w:r>
      <w:r w:rsidR="000A1F8F" w:rsidRPr="000A1F8F">
        <w:rPr>
          <w:b/>
          <w:sz w:val="28"/>
          <w:szCs w:val="28"/>
        </w:rPr>
        <w:lastRenderedPageBreak/>
        <w:t>3.2</w:t>
      </w:r>
      <w:r w:rsidR="000A1F8F" w:rsidRPr="000A1F8F">
        <w:rPr>
          <w:b/>
          <w:sz w:val="28"/>
          <w:szCs w:val="28"/>
        </w:rPr>
        <w:tab/>
      </w:r>
      <w:r w:rsidR="00E72D27" w:rsidRPr="000A1F8F">
        <w:rPr>
          <w:b/>
          <w:sz w:val="28"/>
          <w:szCs w:val="28"/>
        </w:rPr>
        <w:t>Modulus and argument of a complex number</w:t>
      </w:r>
    </w:p>
    <w:p w:rsidR="000A1F8F" w:rsidRDefault="000A1F8F" w:rsidP="00E72D27"/>
    <w:p w:rsidR="000A1F8F" w:rsidRDefault="000A1F8F" w:rsidP="00E72D27">
      <w:r>
        <w:t xml:space="preserve">Consider the complex number </w:t>
      </w:r>
      <w:r w:rsidRPr="000A1F8F">
        <w:rPr>
          <w:i/>
        </w:rPr>
        <w:t>z = a + ib</w:t>
      </w:r>
      <w:r>
        <w:t>:</w:t>
      </w:r>
    </w:p>
    <w:p w:rsidR="00E72D27" w:rsidRDefault="0090252B" w:rsidP="00E72D27">
      <w:r>
        <w:rPr>
          <w:noProof/>
        </w:rPr>
        <w:pict>
          <v:shape id="_x0000_s1031" type="#_x0000_t75" style="position:absolute;margin-left:42.75pt;margin-top:6.9pt;width:278.2pt;height:191.75pt;z-index:251650560">
            <v:imagedata r:id="rId128" o:title="" cropbottom="8866f"/>
          </v:shape>
          <o:OLEObject Type="Embed" ProgID="FXDraw200.Document" ShapeID="_x0000_s1031" DrawAspect="Content" ObjectID="_1450860908" r:id="rId129"/>
        </w:pict>
      </w:r>
    </w:p>
    <w:p w:rsidR="000A1F8F" w:rsidRDefault="000A1F8F" w:rsidP="00E72D27"/>
    <w:p w:rsidR="000A1F8F" w:rsidRDefault="000A1F8F" w:rsidP="00E72D27"/>
    <w:p w:rsidR="000A1F8F" w:rsidRDefault="000A1F8F" w:rsidP="00E72D27"/>
    <w:p w:rsidR="000A1F8F" w:rsidRDefault="000A1F8F" w:rsidP="00E72D27"/>
    <w:p w:rsidR="000A1F8F" w:rsidRDefault="000A1F8F" w:rsidP="00E72D27"/>
    <w:p w:rsidR="000A1F8F" w:rsidRDefault="000A1F8F" w:rsidP="00E72D27"/>
    <w:p w:rsidR="000A1F8F" w:rsidRDefault="000A1F8F" w:rsidP="00E72D27"/>
    <w:p w:rsidR="000A1F8F" w:rsidRDefault="000A1F8F" w:rsidP="00E72D27"/>
    <w:p w:rsidR="00E72D27" w:rsidRDefault="00E72D27" w:rsidP="00E72D27"/>
    <w:p w:rsidR="000A1F8F" w:rsidRDefault="000A1F8F" w:rsidP="00E72D27"/>
    <w:p w:rsidR="000A1F8F" w:rsidRDefault="000A1F8F" w:rsidP="00E72D27"/>
    <w:p w:rsidR="000A1F8F" w:rsidRDefault="000A1F8F" w:rsidP="00E72D27"/>
    <w:p w:rsidR="000A1F8F" w:rsidRDefault="000A1F8F" w:rsidP="00E72D27"/>
    <w:p w:rsidR="000A1F8F" w:rsidRDefault="000A1F8F" w:rsidP="00E72D27"/>
    <w:p w:rsidR="000A1F8F" w:rsidRDefault="000A1F8F" w:rsidP="00BF489D">
      <w:pPr>
        <w:shd w:val="clear" w:color="auto" w:fill="FFFF99"/>
      </w:pPr>
      <w:r>
        <w:t xml:space="preserve">The </w:t>
      </w:r>
      <w:r w:rsidRPr="001B3AC4">
        <w:rPr>
          <w:b/>
        </w:rPr>
        <w:t>modulus</w:t>
      </w:r>
      <w:r>
        <w:t xml:space="preserve"> </w:t>
      </w:r>
      <w:r w:rsidR="00BF489D">
        <w:t>of z, written |z|, is the distance of z from the origin.</w:t>
      </w:r>
    </w:p>
    <w:p w:rsidR="000A1F8F" w:rsidRPr="00BF489D" w:rsidRDefault="000A1F8F" w:rsidP="00BF489D">
      <w:pPr>
        <w:shd w:val="clear" w:color="auto" w:fill="FFFF99"/>
        <w:rPr>
          <w:sz w:val="16"/>
          <w:szCs w:val="16"/>
        </w:rPr>
      </w:pPr>
    </w:p>
    <w:p w:rsidR="000A1F8F" w:rsidRDefault="00BF489D" w:rsidP="00BF489D">
      <w:pPr>
        <w:shd w:val="clear" w:color="auto" w:fill="FFFF99"/>
        <w:jc w:val="center"/>
      </w:pPr>
      <w:r>
        <w:t>Therefore</w:t>
      </w:r>
      <w:proofErr w:type="gramStart"/>
      <w:r>
        <w:t xml:space="preserve">:  </w:t>
      </w:r>
      <w:proofErr w:type="gramEnd"/>
      <w:r w:rsidRPr="00BF489D">
        <w:rPr>
          <w:position w:val="-10"/>
        </w:rPr>
        <w:object w:dxaOrig="1320" w:dyaOrig="420">
          <v:shape id="_x0000_i1083" type="#_x0000_t75" style="width:66pt;height:21pt" o:ole="">
            <v:imagedata r:id="rId130" o:title=""/>
          </v:shape>
          <o:OLEObject Type="Embed" ProgID="Equation.DSMT4" ShapeID="_x0000_i1083" DrawAspect="Content" ObjectID="_1450860885" r:id="rId131"/>
        </w:object>
      </w:r>
      <w:r>
        <w:t>.</w:t>
      </w:r>
    </w:p>
    <w:p w:rsidR="00BF489D" w:rsidRDefault="00BF489D" w:rsidP="00E72D27"/>
    <w:p w:rsidR="00BF489D" w:rsidRDefault="00BF489D" w:rsidP="00BF489D">
      <w:pPr>
        <w:shd w:val="clear" w:color="auto" w:fill="FFFF99"/>
      </w:pPr>
      <w:r>
        <w:t xml:space="preserve">The </w:t>
      </w:r>
      <w:r w:rsidRPr="001B3AC4">
        <w:rPr>
          <w:b/>
        </w:rPr>
        <w:t>argument</w:t>
      </w:r>
      <w:r>
        <w:t xml:space="preserve"> of a complex number z is the angle that the line joining O to z makes with the positive real axis.  Anticlockwise rotation is positive and clockwise rotation is negative.  The argument is usually measured in radians and is chosen so that  -π &lt; arg(z) ≤ π.</w:t>
      </w:r>
    </w:p>
    <w:p w:rsidR="00BF489D" w:rsidRDefault="00BF489D" w:rsidP="00E72D27"/>
    <w:p w:rsidR="00BF489D" w:rsidRDefault="00BF489D" w:rsidP="00E72D27">
      <w:r w:rsidRPr="00BF489D">
        <w:rPr>
          <w:b/>
        </w:rPr>
        <w:t>Example</w:t>
      </w:r>
      <w:r>
        <w:t>:  Find the modulus and argument of these complex numbers:</w:t>
      </w:r>
    </w:p>
    <w:p w:rsidR="00BF489D" w:rsidRDefault="00BF489D" w:rsidP="00BF489D">
      <w:pPr>
        <w:numPr>
          <w:ilvl w:val="0"/>
          <w:numId w:val="12"/>
        </w:numPr>
      </w:pPr>
      <w:r>
        <w:t>2 + 7i</w:t>
      </w:r>
    </w:p>
    <w:p w:rsidR="00BF489D" w:rsidRDefault="00BF489D" w:rsidP="00BF489D">
      <w:pPr>
        <w:numPr>
          <w:ilvl w:val="0"/>
          <w:numId w:val="12"/>
        </w:numPr>
      </w:pPr>
      <w:r>
        <w:t>5 – 2i</w:t>
      </w:r>
    </w:p>
    <w:p w:rsidR="00BF489D" w:rsidRDefault="00BF489D" w:rsidP="00BF489D">
      <w:pPr>
        <w:numPr>
          <w:ilvl w:val="0"/>
          <w:numId w:val="12"/>
        </w:numPr>
      </w:pPr>
      <w:r>
        <w:t>-4 + 3i</w:t>
      </w:r>
    </w:p>
    <w:p w:rsidR="00BF489D" w:rsidRDefault="00BF489D" w:rsidP="00BF489D">
      <w:pPr>
        <w:numPr>
          <w:ilvl w:val="0"/>
          <w:numId w:val="12"/>
        </w:numPr>
      </w:pPr>
      <w:r>
        <w:t>-2 – 3i</w:t>
      </w:r>
    </w:p>
    <w:p w:rsidR="00BF489D" w:rsidRDefault="00BF489D" w:rsidP="00BF489D">
      <w:pPr>
        <w:numPr>
          <w:ilvl w:val="0"/>
          <w:numId w:val="12"/>
        </w:numPr>
      </w:pPr>
      <w:r>
        <w:t>-5</w:t>
      </w:r>
    </w:p>
    <w:p w:rsidR="00BF489D" w:rsidRDefault="00BF489D" w:rsidP="00BF489D">
      <w:pPr>
        <w:numPr>
          <w:ilvl w:val="0"/>
          <w:numId w:val="12"/>
        </w:numPr>
      </w:pPr>
      <w:r>
        <w:t>3i</w:t>
      </w:r>
    </w:p>
    <w:p w:rsidR="00BF489D" w:rsidRDefault="00BF489D" w:rsidP="00BF489D"/>
    <w:p w:rsidR="00BF489D" w:rsidRDefault="00BF489D" w:rsidP="00BF489D">
      <w:r w:rsidRPr="00BF489D">
        <w:rPr>
          <w:b/>
        </w:rPr>
        <w:t>Solution</w:t>
      </w:r>
      <w:r>
        <w:t>:  It helps to sketch an Argand diagram in each case:</w:t>
      </w:r>
    </w:p>
    <w:p w:rsidR="00BF489D" w:rsidRDefault="0090252B" w:rsidP="00BF489D">
      <w:r>
        <w:rPr>
          <w:noProof/>
        </w:rPr>
        <w:pict>
          <v:shape id="_x0000_s1032" type="#_x0000_t75" style="position:absolute;margin-left:316.25pt;margin-top:13.05pt;width:153.4pt;height:101.2pt;z-index:-251664896" wrapcoords="5803 1464 5803 2563 6367 3417 7093 3417 6851 4271 7093 5369 5642 6346 5481 6590 5642 7566 6931 9275 7173 15132 1451 15742 1451 15986 7173 17085 7173 20746 7496 20746 7496 19037 8946 19037 10881 17939 10800 17085 18779 16597 18699 15132 9752 15132 10478 14522 10558 11715 10236 11349 9027 11227 10397 10739 10478 9641 10155 9275 10558 8298 10478 7322 10800 6590 10155 6224 7657 5369 7737 4271 7496 3417 10800 3051 10961 1708 8704 1464 5803 1464">
            <v:imagedata r:id="rId132" o:title="" cropbottom="17979f"/>
            <w10:wrap type="tight"/>
          </v:shape>
          <o:OLEObject Type="Embed" ProgID="FXDraw200.Document" ShapeID="_x0000_s1032" DrawAspect="Content" ObjectID="_1450860909" r:id="rId133"/>
        </w:pict>
      </w:r>
    </w:p>
    <w:p w:rsidR="00873F56" w:rsidRDefault="00BF489D" w:rsidP="00E72D27">
      <w:r>
        <w:t>a)</w:t>
      </w:r>
      <w:r w:rsidR="00873F56">
        <w:t xml:space="preserve">  </w:t>
      </w:r>
      <w:r w:rsidR="003963D2">
        <w:tab/>
      </w:r>
      <w:r w:rsidR="00873F56">
        <w:t xml:space="preserve">| 2 + 7i | = </w:t>
      </w:r>
      <w:r w:rsidR="00873F56" w:rsidRPr="00873F56">
        <w:rPr>
          <w:position w:val="-8"/>
        </w:rPr>
        <w:object w:dxaOrig="1480" w:dyaOrig="400">
          <v:shape id="_x0000_i1084" type="#_x0000_t75" style="width:74.25pt;height:20.25pt" o:ole="">
            <v:imagedata r:id="rId134" o:title=""/>
          </v:shape>
          <o:OLEObject Type="Embed" ProgID="Equation.DSMT4" ShapeID="_x0000_i1084" DrawAspect="Content" ObjectID="_1450860886" r:id="rId135"/>
        </w:object>
      </w:r>
    </w:p>
    <w:p w:rsidR="00873F56" w:rsidRPr="003963D2" w:rsidRDefault="00873F56" w:rsidP="00E72D27">
      <w:pPr>
        <w:rPr>
          <w:sz w:val="16"/>
          <w:szCs w:val="16"/>
        </w:rPr>
      </w:pPr>
    </w:p>
    <w:p w:rsidR="00873F56" w:rsidRDefault="00873F56" w:rsidP="00E72D27">
      <w:r>
        <w:tab/>
        <w:t>arg(2 + 7i) is angle θ in the diagram:</w:t>
      </w:r>
    </w:p>
    <w:p w:rsidR="00873F56" w:rsidRDefault="003963D2" w:rsidP="00E72D27">
      <w:r>
        <w:tab/>
      </w:r>
      <w:r>
        <w:tab/>
      </w:r>
      <w:r w:rsidRPr="003963D2">
        <w:rPr>
          <w:position w:val="-22"/>
        </w:rPr>
        <w:object w:dxaOrig="880" w:dyaOrig="580">
          <v:shape id="_x0000_i1085" type="#_x0000_t75" style="width:44.25pt;height:29.25pt" o:ole="">
            <v:imagedata r:id="rId136" o:title=""/>
          </v:shape>
          <o:OLEObject Type="Embed" ProgID="Equation.DSMT4" ShapeID="_x0000_i1085" DrawAspect="Content" ObjectID="_1450860887" r:id="rId137"/>
        </w:object>
      </w:r>
    </w:p>
    <w:p w:rsidR="003963D2" w:rsidRDefault="003963D2" w:rsidP="00E72D27">
      <w:r>
        <w:tab/>
        <w:t>i.e.</w:t>
      </w:r>
      <w:r>
        <w:tab/>
      </w:r>
      <w:r w:rsidRPr="003963D2">
        <w:rPr>
          <w:i/>
        </w:rPr>
        <w:t xml:space="preserve">θ </w:t>
      </w:r>
      <w:r>
        <w:t>= 1.29 radians</w:t>
      </w:r>
    </w:p>
    <w:p w:rsidR="00873F56" w:rsidRDefault="00873F56" w:rsidP="00E72D27">
      <w:r>
        <w:tab/>
      </w:r>
    </w:p>
    <w:p w:rsidR="00873F56" w:rsidRPr="003963D2" w:rsidRDefault="0090252B" w:rsidP="00E72D27">
      <w:pPr>
        <w:rPr>
          <w:sz w:val="12"/>
          <w:szCs w:val="12"/>
        </w:rPr>
      </w:pPr>
      <w:r>
        <w:rPr>
          <w:noProof/>
          <w:sz w:val="12"/>
          <w:szCs w:val="12"/>
        </w:rPr>
        <w:pict>
          <v:shape id="_x0000_s1033" type="#_x0000_t75" style="position:absolute;margin-left:322.25pt;margin-top:.9pt;width:152.35pt;height:101.15pt;z-index:-251663872" wrapcoords="5803 1464 5803 2563 6367 3417 7093 3417 6851 4271 7093 5369 5642 6346 5481 6590 5642 7566 6931 9275 7173 15132 1451 15742 1451 15986 7173 17085 7173 20746 7496 20746 7496 19037 8946 19037 10881 17939 10800 17085 18779 16597 18699 15132 9752 15132 10478 14522 10558 11715 10236 11349 9027 11227 10397 10739 10478 9641 10155 9275 10558 8298 10478 7322 10800 6590 10155 6224 7657 5369 7737 4271 7496 3417 10800 3051 10961 1708 8704 1464 5803 1464">
            <v:imagedata r:id="rId138" o:title="" cropbottom="17979f"/>
            <w10:wrap type="tight"/>
          </v:shape>
          <o:OLEObject Type="Embed" ProgID="FXDraw200.Document" ShapeID="_x0000_s1033" DrawAspect="Content" ObjectID="_1450860910" r:id="rId139"/>
        </w:pict>
      </w:r>
    </w:p>
    <w:p w:rsidR="003963D2" w:rsidRDefault="003963D2" w:rsidP="003963D2">
      <w:r>
        <w:t xml:space="preserve">b)  </w:t>
      </w:r>
      <w:r>
        <w:tab/>
        <w:t xml:space="preserve">| 5 - 2i | = </w:t>
      </w:r>
      <w:r w:rsidRPr="003963D2">
        <w:rPr>
          <w:position w:val="-12"/>
        </w:rPr>
        <w:object w:dxaOrig="1760" w:dyaOrig="440">
          <v:shape id="_x0000_i1086" type="#_x0000_t75" style="width:87.75pt;height:21.75pt" o:ole="">
            <v:imagedata r:id="rId140" o:title=""/>
          </v:shape>
          <o:OLEObject Type="Embed" ProgID="Equation.DSMT4" ShapeID="_x0000_i1086" DrawAspect="Content" ObjectID="_1450860888" r:id="rId141"/>
        </w:object>
      </w:r>
    </w:p>
    <w:p w:rsidR="003963D2" w:rsidRPr="003963D2" w:rsidRDefault="003963D2" w:rsidP="003963D2">
      <w:pPr>
        <w:rPr>
          <w:sz w:val="10"/>
          <w:szCs w:val="10"/>
        </w:rPr>
      </w:pPr>
    </w:p>
    <w:p w:rsidR="003963D2" w:rsidRDefault="003963D2" w:rsidP="003963D2">
      <w:r>
        <w:tab/>
        <w:t>arg(5 - 2i) is shown by angle θ in the diagram.</w:t>
      </w:r>
    </w:p>
    <w:p w:rsidR="003963D2" w:rsidRDefault="003963D2" w:rsidP="003963D2">
      <w:r>
        <w:tab/>
      </w:r>
      <w:r>
        <w:tab/>
      </w:r>
      <w:r w:rsidRPr="003963D2">
        <w:rPr>
          <w:position w:val="-22"/>
        </w:rPr>
        <w:object w:dxaOrig="2100" w:dyaOrig="580">
          <v:shape id="_x0000_i1087" type="#_x0000_t75" style="width:105pt;height:29.25pt" o:ole="">
            <v:imagedata r:id="rId142" o:title=""/>
          </v:shape>
          <o:OLEObject Type="Embed" ProgID="Equation.DSMT4" ShapeID="_x0000_i1087" DrawAspect="Content" ObjectID="_1450860889" r:id="rId143"/>
        </w:object>
      </w:r>
    </w:p>
    <w:p w:rsidR="003963D2" w:rsidRDefault="003963D2" w:rsidP="003963D2">
      <w:r>
        <w:tab/>
        <w:t>i.e.</w:t>
      </w:r>
      <w:r>
        <w:tab/>
      </w:r>
      <w:r w:rsidRPr="003963D2">
        <w:rPr>
          <w:i/>
        </w:rPr>
        <w:t xml:space="preserve">θ </w:t>
      </w:r>
      <w:r w:rsidR="00C10756">
        <w:t>= -0.381</w:t>
      </w:r>
      <w:r>
        <w:t xml:space="preserve"> radians</w:t>
      </w:r>
      <w:r w:rsidR="00C10756">
        <w:t xml:space="preserve">  (it is negative as the number is below the axis).</w:t>
      </w:r>
    </w:p>
    <w:p w:rsidR="000B49C3" w:rsidRDefault="0090252B" w:rsidP="003963D2">
      <w:r>
        <w:rPr>
          <w:noProof/>
        </w:rPr>
        <w:lastRenderedPageBreak/>
        <w:pict>
          <v:shape id="_x0000_s1034" type="#_x0000_t75" style="position:absolute;margin-left:329.75pt;margin-top:8.3pt;width:157.55pt;height:101.15pt;z-index:-251662848" wrapcoords="5803 1464 5803 2563 6367 3417 7093 3417 6851 4271 7093 5369 5642 6346 5481 6590 5642 7566 6931 9275 7173 15132 1451 15742 1451 15986 7173 17085 7173 20746 7496 20746 7496 19037 8946 19037 10881 17939 10800 17085 18779 16597 18699 15132 9752 15132 10478 14522 10558 11715 10236 11349 9027 11227 10397 10739 10478 9641 10155 9275 10558 8298 10478 7322 10800 6590 10155 6224 7657 5369 7737 4271 7496 3417 10800 3051 10961 1708 8704 1464 5803 1464">
            <v:imagedata r:id="rId144" o:title="" cropbottom="17979f"/>
            <w10:wrap type="tight"/>
          </v:shape>
          <o:OLEObject Type="Embed" ProgID="FXDraw200.Document" ShapeID="_x0000_s1034" DrawAspect="Content" ObjectID="_1450860911" r:id="rId145"/>
        </w:pict>
      </w:r>
      <w:r w:rsidR="000B49C3">
        <w:t>c)</w:t>
      </w:r>
      <w:r w:rsidR="001B3AC4">
        <w:t xml:space="preserve">  </w:t>
      </w:r>
      <w:r w:rsidR="00F80576">
        <w:tab/>
        <w:t xml:space="preserve">| - 4 + 3i | = </w:t>
      </w:r>
      <w:r w:rsidR="00F80576" w:rsidRPr="00F80576">
        <w:rPr>
          <w:position w:val="-12"/>
        </w:rPr>
        <w:object w:dxaOrig="1460" w:dyaOrig="440">
          <v:shape id="_x0000_i1088" type="#_x0000_t75" style="width:72.75pt;height:21.75pt" o:ole="">
            <v:imagedata r:id="rId146" o:title=""/>
          </v:shape>
          <o:OLEObject Type="Embed" ProgID="Equation.DSMT4" ShapeID="_x0000_i1088" DrawAspect="Content" ObjectID="_1450860890" r:id="rId147"/>
        </w:object>
      </w:r>
    </w:p>
    <w:p w:rsidR="00F80576" w:rsidRDefault="00F80576" w:rsidP="003963D2"/>
    <w:p w:rsidR="00F80576" w:rsidRDefault="00F80576" w:rsidP="003963D2">
      <w:r>
        <w:tab/>
        <w:t>arg(-4 + 3i) is the angle shown on the diagram.</w:t>
      </w:r>
    </w:p>
    <w:p w:rsidR="00F80576" w:rsidRDefault="00F80576" w:rsidP="003963D2">
      <w:r>
        <w:tab/>
        <w:t xml:space="preserve">To find it, it is easiest to first find angle </w:t>
      </w:r>
      <w:r>
        <w:sym w:font="Symbol" w:char="F061"/>
      </w:r>
      <w:r>
        <w:t>:</w:t>
      </w:r>
    </w:p>
    <w:p w:rsidR="00F80576" w:rsidRDefault="00F80576" w:rsidP="003963D2">
      <w:r>
        <w:tab/>
      </w:r>
      <w:r>
        <w:tab/>
      </w:r>
      <w:r w:rsidRPr="00F80576">
        <w:rPr>
          <w:position w:val="-14"/>
        </w:rPr>
        <w:object w:dxaOrig="3100" w:dyaOrig="400">
          <v:shape id="_x0000_i1089" type="#_x0000_t75" style="width:155.25pt;height:20.25pt" o:ole="">
            <v:imagedata r:id="rId148" o:title=""/>
          </v:shape>
          <o:OLEObject Type="Embed" ProgID="Equation.DSMT4" ShapeID="_x0000_i1089" DrawAspect="Content" ObjectID="_1450860891" r:id="rId149"/>
        </w:object>
      </w:r>
    </w:p>
    <w:p w:rsidR="00F80576" w:rsidRDefault="00F80576" w:rsidP="003963D2">
      <w:r>
        <w:tab/>
        <w:t>Therefore, arg(-4 + 3i) = π – 0.644 = 2.50 radians.</w:t>
      </w:r>
    </w:p>
    <w:p w:rsidR="00F80576" w:rsidRDefault="0090252B" w:rsidP="003963D2">
      <w:r>
        <w:rPr>
          <w:noProof/>
        </w:rPr>
        <w:pict>
          <v:shape id="_x0000_s1035" type="#_x0000_t75" style="position:absolute;margin-left:336.5pt;margin-top:13.85pt;width:155.8pt;height:86.65pt;z-index:-251661824" wrapcoords="6542 1862 6542 2979 7062 4841 7581 7821 1350 10055 1246 10428 2077 10986 2077 11917 3219 13779 3219 19924 7269 21414 7581 21414 7996 21414 8308 16759 10696 14152 10904 13779 15369 10986 19212 10614 19004 8752 7996 7821 8308 4841 12046 3910 12254 2048 9865 1862 6542 1862">
            <v:imagedata r:id="rId150" o:title="" cropbottom="18010f"/>
            <w10:wrap type="square"/>
          </v:shape>
          <o:OLEObject Type="Embed" ProgID="FXDraw200.Document" ShapeID="_x0000_s1035" DrawAspect="Content" ObjectID="_1450860912" r:id="rId151"/>
        </w:pict>
      </w:r>
    </w:p>
    <w:p w:rsidR="00F80576" w:rsidRDefault="00F80576" w:rsidP="003963D2"/>
    <w:p w:rsidR="00873F56" w:rsidRDefault="00F80576" w:rsidP="00E72D27">
      <w:r>
        <w:t>d)</w:t>
      </w:r>
      <w:r>
        <w:tab/>
        <w:t xml:space="preserve">|-2 – 3i| = </w:t>
      </w:r>
      <w:r w:rsidRPr="00F80576">
        <w:rPr>
          <w:position w:val="-12"/>
        </w:rPr>
        <w:object w:dxaOrig="2000" w:dyaOrig="440">
          <v:shape id="_x0000_i1090" type="#_x0000_t75" style="width:99.75pt;height:21.75pt" o:ole="">
            <v:imagedata r:id="rId152" o:title=""/>
          </v:shape>
          <o:OLEObject Type="Embed" ProgID="Equation.DSMT4" ShapeID="_x0000_i1090" DrawAspect="Content" ObjectID="_1450860892" r:id="rId153"/>
        </w:object>
      </w:r>
    </w:p>
    <w:p w:rsidR="00F80576" w:rsidRDefault="00F80576" w:rsidP="00E72D27"/>
    <w:p w:rsidR="00F80576" w:rsidRDefault="00F80576" w:rsidP="00E72D27">
      <w:r>
        <w:tab/>
        <w:t xml:space="preserve">arg(-2 – 3i) is the angle shown on the diagram.  As -2-3i is </w:t>
      </w:r>
      <w:r>
        <w:tab/>
        <w:t>below the real axis, the argument will be negative.</w:t>
      </w:r>
    </w:p>
    <w:p w:rsidR="00F80576" w:rsidRDefault="00F80576" w:rsidP="00E72D27">
      <w:r>
        <w:tab/>
        <w:t xml:space="preserve">It is simplest to initially find angle </w:t>
      </w:r>
      <w:r>
        <w:sym w:font="Symbol" w:char="F061"/>
      </w:r>
      <w:r>
        <w:t>:</w:t>
      </w:r>
    </w:p>
    <w:p w:rsidR="00F80576" w:rsidRDefault="00F80576" w:rsidP="00E72D27">
      <w:r>
        <w:tab/>
      </w:r>
      <w:r>
        <w:tab/>
      </w:r>
      <w:r w:rsidR="00E51548" w:rsidRPr="00F80576">
        <w:rPr>
          <w:position w:val="-14"/>
        </w:rPr>
        <w:object w:dxaOrig="3100" w:dyaOrig="400">
          <v:shape id="_x0000_i1091" type="#_x0000_t75" style="width:155.25pt;height:20.25pt" o:ole="">
            <v:imagedata r:id="rId154" o:title=""/>
          </v:shape>
          <o:OLEObject Type="Embed" ProgID="Equation.DSMT4" ShapeID="_x0000_i1091" DrawAspect="Content" ObjectID="_1450860893" r:id="rId155"/>
        </w:object>
      </w:r>
    </w:p>
    <w:p w:rsidR="00E51548" w:rsidRDefault="0090252B" w:rsidP="00E72D27">
      <w:r>
        <w:rPr>
          <w:noProof/>
        </w:rPr>
        <w:pict>
          <v:shape id="_x0000_s1036" type="#_x0000_t75" style="position:absolute;margin-left:322.25pt;margin-top:12.45pt;width:155.8pt;height:106.1pt;z-index:-251660800" wrapcoords="6542 1862 6542 2979 7062 4841 7581 7821 1350 10055 1246 10428 2077 10986 2077 11917 3219 13779 3219 19924 7269 21414 7581 21414 7996 21414 8308 16759 10696 14152 10904 13779 15369 10986 19212 10614 19004 8752 7996 7821 8308 4841 12046 3910 12254 2048 9865 1862 6542 1862">
            <v:imagedata r:id="rId156" o:title="" cropbottom="18010f"/>
            <w10:wrap type="square"/>
          </v:shape>
          <o:OLEObject Type="Embed" ProgID="FXDraw200.Document" ShapeID="_x0000_s1036" DrawAspect="Content" ObjectID="_1450860913" r:id="rId157"/>
        </w:pict>
      </w:r>
      <w:r w:rsidR="00E51548">
        <w:tab/>
        <w:t>π – 0.983 = 2.16 radians.</w:t>
      </w:r>
    </w:p>
    <w:p w:rsidR="00E51548" w:rsidRDefault="00E51548" w:rsidP="00E72D27">
      <w:r>
        <w:tab/>
        <w:t>Therefore arg(-2 – 3i) = -2.16 radians.</w:t>
      </w:r>
    </w:p>
    <w:p w:rsidR="00F80576" w:rsidRDefault="00F80576" w:rsidP="00E72D27"/>
    <w:p w:rsidR="00F80576" w:rsidRDefault="0094007E" w:rsidP="00E72D27">
      <w:r>
        <w:t>e)</w:t>
      </w:r>
      <w:r>
        <w:tab/>
        <w:t>|-5| = 5</w:t>
      </w:r>
    </w:p>
    <w:p w:rsidR="0094007E" w:rsidRDefault="0094007E" w:rsidP="00E72D27">
      <w:r>
        <w:tab/>
        <w:t>arg(-5) = π rads</w:t>
      </w:r>
    </w:p>
    <w:p w:rsidR="0094007E" w:rsidRDefault="0094007E" w:rsidP="00E72D27"/>
    <w:p w:rsidR="0094007E" w:rsidRDefault="0094007E" w:rsidP="00E72D27">
      <w:r>
        <w:t>f)</w:t>
      </w:r>
      <w:r>
        <w:tab/>
        <w:t>|3i| = 3</w:t>
      </w:r>
    </w:p>
    <w:p w:rsidR="0094007E" w:rsidRDefault="0094007E" w:rsidP="0094007E">
      <w:r>
        <w:tab/>
        <w:t>arg(3i) = ½ π rads</w:t>
      </w:r>
    </w:p>
    <w:p w:rsidR="0094007E" w:rsidRPr="00274903" w:rsidRDefault="0094007E" w:rsidP="00E72D27">
      <w:pPr>
        <w:rPr>
          <w:sz w:val="16"/>
          <w:szCs w:val="16"/>
        </w:rPr>
      </w:pPr>
    </w:p>
    <w:p w:rsidR="00F80576" w:rsidRPr="00274903" w:rsidRDefault="00F80576" w:rsidP="00E72D27">
      <w:pPr>
        <w:rPr>
          <w:sz w:val="16"/>
          <w:szCs w:val="16"/>
        </w:rPr>
      </w:pPr>
    </w:p>
    <w:p w:rsidR="00873F56" w:rsidRPr="0094007E" w:rsidRDefault="0094007E" w:rsidP="00E72D27">
      <w:pPr>
        <w:rPr>
          <w:b/>
          <w:sz w:val="28"/>
          <w:szCs w:val="28"/>
        </w:rPr>
      </w:pPr>
      <w:r w:rsidRPr="0094007E">
        <w:rPr>
          <w:b/>
          <w:sz w:val="28"/>
          <w:szCs w:val="28"/>
        </w:rPr>
        <w:t>3.3</w:t>
      </w:r>
      <w:r w:rsidRPr="0094007E">
        <w:rPr>
          <w:b/>
          <w:sz w:val="28"/>
          <w:szCs w:val="28"/>
        </w:rPr>
        <w:tab/>
        <w:t>Loci</w:t>
      </w:r>
    </w:p>
    <w:p w:rsidR="0094007E" w:rsidRPr="00274903" w:rsidRDefault="0094007E" w:rsidP="00E72D27">
      <w:pPr>
        <w:rPr>
          <w:sz w:val="16"/>
          <w:szCs w:val="16"/>
        </w:rPr>
      </w:pPr>
    </w:p>
    <w:p w:rsidR="0094007E" w:rsidRPr="000A4191" w:rsidRDefault="000A4191" w:rsidP="000A4191">
      <w:pPr>
        <w:shd w:val="clear" w:color="auto" w:fill="FFFF99"/>
        <w:rPr>
          <w:b/>
        </w:rPr>
      </w:pPr>
      <w:r w:rsidRPr="000A4191">
        <w:rPr>
          <w:b/>
        </w:rPr>
        <w:t xml:space="preserve">Situation 1:  |z| = </w:t>
      </w:r>
      <w:r w:rsidRPr="000A4191">
        <w:rPr>
          <w:b/>
          <w:i/>
        </w:rPr>
        <w:t>k</w:t>
      </w:r>
    </w:p>
    <w:p w:rsidR="000A4191" w:rsidRDefault="0090252B" w:rsidP="000A4191">
      <w:pPr>
        <w:shd w:val="clear" w:color="auto" w:fill="FFFF99"/>
      </w:pPr>
      <w:r>
        <w:rPr>
          <w:noProof/>
        </w:rPr>
        <w:pict>
          <v:shape id="_x0000_s1037" type="#_x0000_t75" style="position:absolute;margin-left:156.65pt;margin-top:24.9pt;width:210.85pt;height:136.5pt;z-index:251656704">
            <v:imagedata r:id="rId158" o:title="" cropbottom="3218f" cropright="4282f"/>
          </v:shape>
          <o:OLEObject Type="Embed" ProgID="FXDraw200.Document" ShapeID="_x0000_s1037" DrawAspect="Content" ObjectID="_1450860914" r:id="rId159"/>
        </w:pict>
      </w:r>
      <w:r w:rsidR="000A4191">
        <w:t xml:space="preserve">Since |z| denotes the distance in an Argand diagram that a complex number is from the origin, the loci of points satisfying the relationship |z| = </w:t>
      </w:r>
      <w:r w:rsidR="000A4191" w:rsidRPr="000A4191">
        <w:rPr>
          <w:i/>
        </w:rPr>
        <w:t>k</w:t>
      </w:r>
      <w:r w:rsidR="000A4191">
        <w:t xml:space="preserve"> is a circle centre the origin, radius </w:t>
      </w:r>
      <w:r w:rsidR="000A4191" w:rsidRPr="000A4191">
        <w:rPr>
          <w:i/>
        </w:rPr>
        <w:t>k</w:t>
      </w:r>
      <w:r w:rsidR="000A4191">
        <w:t>.</w:t>
      </w:r>
    </w:p>
    <w:p w:rsidR="000A4191" w:rsidRDefault="000A4191" w:rsidP="00E72D27"/>
    <w:p w:rsidR="000A4191" w:rsidRDefault="000A4191" w:rsidP="00E72D27">
      <w:r>
        <w:t xml:space="preserve"> </w:t>
      </w:r>
    </w:p>
    <w:p w:rsidR="00873F56" w:rsidRDefault="00873F56" w:rsidP="00E72D27"/>
    <w:p w:rsidR="00BF489D" w:rsidRDefault="00BF489D" w:rsidP="00E72D27"/>
    <w:p w:rsidR="000A4191" w:rsidRDefault="000A4191" w:rsidP="00E72D27"/>
    <w:p w:rsidR="000A4191" w:rsidRDefault="000A4191" w:rsidP="00E72D27"/>
    <w:p w:rsidR="000A4191" w:rsidRDefault="000A4191" w:rsidP="00E72D27"/>
    <w:p w:rsidR="000A4191" w:rsidRDefault="000A4191" w:rsidP="00E72D27"/>
    <w:p w:rsidR="000A4191" w:rsidRDefault="000A4191" w:rsidP="00E72D27"/>
    <w:p w:rsidR="000A4191" w:rsidRDefault="000A4191" w:rsidP="00E72D27">
      <w:r>
        <w:t>Related loci are:</w:t>
      </w:r>
    </w:p>
    <w:p w:rsidR="000A4191" w:rsidRDefault="000A4191" w:rsidP="00E72D27">
      <w:r w:rsidRPr="00274903">
        <w:rPr>
          <w:b/>
        </w:rPr>
        <w:t>*  |z| &lt; k</w:t>
      </w:r>
      <w:r>
        <w:tab/>
        <w:t>the inside of a circle radius k, centre O (not including the circle circumference);</w:t>
      </w:r>
    </w:p>
    <w:p w:rsidR="00274903" w:rsidRDefault="0090252B" w:rsidP="00E72D27">
      <w:r>
        <w:rPr>
          <w:noProof/>
        </w:rPr>
        <w:pict>
          <v:shape id="_x0000_s1038" type="#_x0000_t75" style="position:absolute;margin-left:14.25pt;margin-top:4.55pt;width:188.2pt;height:121.95pt;z-index:251657728">
            <v:imagedata r:id="rId160" o:title="" cropbottom="3207f" cropright="4292f"/>
            <w10:wrap type="square"/>
          </v:shape>
          <o:OLEObject Type="Embed" ProgID="FXDraw200.Document" ShapeID="_x0000_s1038" DrawAspect="Content" ObjectID="_1450860915" r:id="rId161"/>
        </w:pict>
      </w:r>
    </w:p>
    <w:p w:rsidR="00274903" w:rsidRDefault="00274903" w:rsidP="00E72D27">
      <w:r>
        <w:tab/>
      </w:r>
      <w:r>
        <w:tab/>
      </w:r>
      <w:r>
        <w:tab/>
      </w:r>
      <w:r>
        <w:tab/>
      </w:r>
      <w:r>
        <w:tab/>
      </w:r>
      <w:r>
        <w:tab/>
      </w:r>
    </w:p>
    <w:p w:rsidR="00274903" w:rsidRDefault="00274903" w:rsidP="00E72D27">
      <w:r>
        <w:t>(the boundary is shown with a dotted line as it does not form part of the locus.)</w:t>
      </w:r>
    </w:p>
    <w:p w:rsidR="00274903" w:rsidRDefault="00274903" w:rsidP="00E72D27"/>
    <w:p w:rsidR="00274903" w:rsidRDefault="00274903" w:rsidP="00E72D27"/>
    <w:p w:rsidR="00274903" w:rsidRDefault="00274903" w:rsidP="00E72D27"/>
    <w:p w:rsidR="00274903" w:rsidRDefault="00274903" w:rsidP="00E72D27"/>
    <w:p w:rsidR="00274903" w:rsidRDefault="00274903" w:rsidP="00E72D27"/>
    <w:p w:rsidR="00274903" w:rsidRDefault="00274903" w:rsidP="00E72D27"/>
    <w:p w:rsidR="00274903" w:rsidRDefault="00274903" w:rsidP="00E72D27"/>
    <w:p w:rsidR="000A4191" w:rsidRDefault="000A4191" w:rsidP="00E72D27">
      <w:r w:rsidRPr="00274903">
        <w:rPr>
          <w:b/>
        </w:rPr>
        <w:t>*  |z| ≥ k</w:t>
      </w:r>
      <w:r w:rsidRPr="00274903">
        <w:rPr>
          <w:b/>
        </w:rPr>
        <w:tab/>
      </w:r>
      <w:r>
        <w:t xml:space="preserve">the </w:t>
      </w:r>
      <w:r w:rsidR="00274903">
        <w:t>outside of a circle radius k, centre O (including the circle circumference).</w:t>
      </w:r>
    </w:p>
    <w:p w:rsidR="00274903" w:rsidRDefault="0090252B" w:rsidP="00E72D27">
      <w:r>
        <w:rPr>
          <w:noProof/>
        </w:rPr>
        <w:pict>
          <v:shape id="_x0000_s1039" type="#_x0000_t75" style="position:absolute;margin-left:119.25pt;margin-top:.55pt;width:241.25pt;height:152.05pt;z-index:251658752">
            <v:imagedata r:id="rId162" o:title="" cropbottom="13487f" cropright="17790f"/>
          </v:shape>
          <o:OLEObject Type="Embed" ProgID="FXDraw200.Document" ShapeID="_x0000_s1039" DrawAspect="Content" ObjectID="_1450860916" r:id="rId163"/>
        </w:pict>
      </w:r>
    </w:p>
    <w:p w:rsidR="00274903" w:rsidRDefault="00274903" w:rsidP="00E72D27"/>
    <w:p w:rsidR="00274903" w:rsidRDefault="00274903" w:rsidP="00E72D27"/>
    <w:p w:rsidR="00274903" w:rsidRDefault="00274903" w:rsidP="00E72D27"/>
    <w:p w:rsidR="00274903" w:rsidRDefault="00274903" w:rsidP="00E72D27"/>
    <w:p w:rsidR="00274903" w:rsidRDefault="00274903" w:rsidP="00E72D27"/>
    <w:p w:rsidR="00274903" w:rsidRDefault="00274903" w:rsidP="00E72D27"/>
    <w:p w:rsidR="00274903" w:rsidRDefault="00274903" w:rsidP="00E72D27"/>
    <w:p w:rsidR="00274903" w:rsidRDefault="00274903" w:rsidP="00E72D27"/>
    <w:p w:rsidR="00274903" w:rsidRDefault="00274903" w:rsidP="00E72D27"/>
    <w:p w:rsidR="00274903" w:rsidRDefault="00274903" w:rsidP="00E72D27"/>
    <w:p w:rsidR="00274903" w:rsidRDefault="00274903" w:rsidP="00E72D27"/>
    <w:p w:rsidR="00274903" w:rsidRDefault="00274903" w:rsidP="00E72D27"/>
    <w:p w:rsidR="00274903" w:rsidRPr="00C41070" w:rsidRDefault="00274903" w:rsidP="00C41070">
      <w:pPr>
        <w:shd w:val="clear" w:color="auto" w:fill="FFFF99"/>
        <w:rPr>
          <w:b/>
          <w:i/>
          <w:iCs/>
          <w:sz w:val="22"/>
          <w:szCs w:val="22"/>
        </w:rPr>
      </w:pPr>
      <w:r w:rsidRPr="00C41070">
        <w:rPr>
          <w:b/>
        </w:rPr>
        <w:t>Situation 2</w:t>
      </w:r>
      <w:r w:rsidRPr="00C41070">
        <w:t xml:space="preserve">:  </w:t>
      </w:r>
      <w:r w:rsidR="00C41070" w:rsidRPr="00C41070">
        <w:rPr>
          <w:b/>
          <w:sz w:val="22"/>
          <w:szCs w:val="22"/>
        </w:rPr>
        <w:t>|</w:t>
      </w:r>
      <w:r w:rsidR="00C41070" w:rsidRPr="00C41070">
        <w:rPr>
          <w:b/>
          <w:i/>
          <w:iCs/>
          <w:sz w:val="22"/>
          <w:szCs w:val="22"/>
        </w:rPr>
        <w:t>z</w:t>
      </w:r>
      <w:r w:rsidR="00C41070" w:rsidRPr="00C41070">
        <w:rPr>
          <w:rFonts w:ascii="Symbol" w:hAnsi="Symbol" w:cs="Symbol"/>
          <w:b/>
          <w:sz w:val="22"/>
          <w:szCs w:val="22"/>
        </w:rPr>
        <w:t></w:t>
      </w:r>
      <w:r w:rsidR="00C41070" w:rsidRPr="00C41070">
        <w:rPr>
          <w:rFonts w:ascii="Symbol" w:hAnsi="Symbol" w:cs="Symbol"/>
          <w:b/>
          <w:sz w:val="22"/>
          <w:szCs w:val="22"/>
        </w:rPr>
        <w:t></w:t>
      </w:r>
      <w:r w:rsidR="00C41070" w:rsidRPr="00C41070">
        <w:rPr>
          <w:rFonts w:ascii="Symbol" w:hAnsi="Symbol" w:cs="Symbol"/>
          <w:b/>
          <w:sz w:val="22"/>
          <w:szCs w:val="22"/>
        </w:rPr>
        <w:t></w:t>
      </w:r>
      <w:r w:rsidR="00C41070" w:rsidRPr="00C41070">
        <w:rPr>
          <w:b/>
          <w:i/>
          <w:iCs/>
          <w:sz w:val="22"/>
          <w:szCs w:val="22"/>
        </w:rPr>
        <w:t>a|</w:t>
      </w:r>
      <w:r w:rsidR="00C41070">
        <w:rPr>
          <w:b/>
          <w:i/>
          <w:iCs/>
          <w:sz w:val="22"/>
          <w:szCs w:val="22"/>
        </w:rPr>
        <w:t xml:space="preserve"> </w:t>
      </w:r>
      <w:r w:rsidR="00C41070">
        <w:rPr>
          <w:rFonts w:ascii="Symbol" w:hAnsi="Symbol" w:cs="Symbol"/>
          <w:b/>
          <w:sz w:val="22"/>
          <w:szCs w:val="22"/>
        </w:rPr>
        <w:t></w:t>
      </w:r>
      <w:r w:rsidR="00C41070" w:rsidRPr="00C41070">
        <w:rPr>
          <w:rFonts w:ascii="Symbol" w:hAnsi="Symbol" w:cs="Symbol"/>
          <w:b/>
          <w:sz w:val="22"/>
          <w:szCs w:val="22"/>
        </w:rPr>
        <w:t></w:t>
      </w:r>
      <w:r w:rsidR="00C41070" w:rsidRPr="00C41070">
        <w:rPr>
          <w:b/>
          <w:i/>
          <w:iCs/>
          <w:sz w:val="22"/>
          <w:szCs w:val="22"/>
        </w:rPr>
        <w:t>k</w:t>
      </w:r>
    </w:p>
    <w:p w:rsidR="00C41070" w:rsidRDefault="0090252B" w:rsidP="00C41070">
      <w:pPr>
        <w:shd w:val="clear" w:color="auto" w:fill="FFFF99"/>
      </w:pPr>
      <w:r>
        <w:rPr>
          <w:noProof/>
        </w:rPr>
        <w:pict>
          <v:shape id="_x0000_s1040" type="#_x0000_t75" style="position:absolute;margin-left:131.9pt;margin-top:36.8pt;width:212.75pt;height:137.2pt;z-index:251659776">
            <v:imagedata r:id="rId164" o:title="" cropbottom="3218f" cropright="4282f"/>
          </v:shape>
          <o:OLEObject Type="Embed" ProgID="FXDraw200.Document" ShapeID="_x0000_s1040" DrawAspect="Content" ObjectID="_1450860917" r:id="rId165"/>
        </w:pict>
      </w:r>
      <w:r w:rsidR="00C41070" w:rsidRPr="00C41070">
        <w:t xml:space="preserve">Since </w:t>
      </w:r>
      <w:r w:rsidR="00C41070" w:rsidRPr="00C41070">
        <w:rPr>
          <w:i/>
        </w:rPr>
        <w:t>|z – w</w:t>
      </w:r>
      <w:r w:rsidR="00C41070" w:rsidRPr="00C41070">
        <w:t>| represents the distance between the two complex numbers z and w on an Argand diagram,</w:t>
      </w:r>
      <w:r w:rsidR="00C41070">
        <w:t xml:space="preserve"> the loci of points satisfying the relation |</w:t>
      </w:r>
      <w:r w:rsidR="00C41070" w:rsidRPr="00C41070">
        <w:rPr>
          <w:i/>
        </w:rPr>
        <w:t>z – a</w:t>
      </w:r>
      <w:r w:rsidR="00C41070">
        <w:t xml:space="preserve">| </w:t>
      </w:r>
      <w:r w:rsidR="00C41070" w:rsidRPr="00C41070">
        <w:rPr>
          <w:i/>
        </w:rPr>
        <w:t>= k</w:t>
      </w:r>
      <w:r w:rsidR="00C41070">
        <w:t xml:space="preserve"> </w:t>
      </w:r>
      <w:r w:rsidR="00C41070" w:rsidRPr="00C41070">
        <w:t xml:space="preserve"> </w:t>
      </w:r>
      <w:r w:rsidR="00C41070">
        <w:t xml:space="preserve">is a circle centre the complex number </w:t>
      </w:r>
      <w:r w:rsidR="00C41070" w:rsidRPr="00C41070">
        <w:rPr>
          <w:i/>
        </w:rPr>
        <w:t>a</w:t>
      </w:r>
      <w:r w:rsidR="00C41070">
        <w:t xml:space="preserve"> and radius </w:t>
      </w:r>
      <w:r w:rsidR="00C41070" w:rsidRPr="00C41070">
        <w:rPr>
          <w:i/>
        </w:rPr>
        <w:t>k</w:t>
      </w:r>
      <w:r w:rsidR="00C41070">
        <w:t>.</w:t>
      </w:r>
    </w:p>
    <w:p w:rsidR="00C41070" w:rsidRDefault="00C41070" w:rsidP="00E72D27"/>
    <w:p w:rsidR="00C41070" w:rsidRDefault="00C41070" w:rsidP="00C41070"/>
    <w:p w:rsidR="00C41070" w:rsidRDefault="00C41070" w:rsidP="00C41070"/>
    <w:p w:rsidR="00C41070" w:rsidRDefault="00C41070" w:rsidP="00C41070"/>
    <w:p w:rsidR="00C41070" w:rsidRDefault="00C41070" w:rsidP="00C41070"/>
    <w:p w:rsidR="00C41070" w:rsidRDefault="00C41070" w:rsidP="00C41070"/>
    <w:p w:rsidR="00C41070" w:rsidRDefault="00C41070" w:rsidP="00C41070"/>
    <w:p w:rsidR="00C41070" w:rsidRDefault="00C41070" w:rsidP="00C41070"/>
    <w:p w:rsidR="00C41070" w:rsidRDefault="00C41070" w:rsidP="00C41070"/>
    <w:p w:rsidR="00C41070" w:rsidRDefault="00C41070" w:rsidP="00C41070">
      <w:r>
        <w:t>Related loci are:</w:t>
      </w:r>
    </w:p>
    <w:p w:rsidR="00C41070" w:rsidRDefault="00C41070" w:rsidP="00C41070">
      <w:r w:rsidRPr="00274903">
        <w:rPr>
          <w:b/>
        </w:rPr>
        <w:t xml:space="preserve">*  </w:t>
      </w:r>
      <w:r w:rsidRPr="00C41070">
        <w:rPr>
          <w:b/>
          <w:i/>
        </w:rPr>
        <w:t>|z - a| &lt; k</w:t>
      </w:r>
      <w:r>
        <w:tab/>
        <w:t xml:space="preserve">the inside of a circle radius </w:t>
      </w:r>
      <w:r w:rsidRPr="00C41070">
        <w:rPr>
          <w:i/>
        </w:rPr>
        <w:t>k</w:t>
      </w:r>
      <w:r>
        <w:t xml:space="preserve">, centre </w:t>
      </w:r>
      <w:r w:rsidRPr="00C41070">
        <w:rPr>
          <w:i/>
        </w:rPr>
        <w:t>a</w:t>
      </w:r>
      <w:r>
        <w:t xml:space="preserve"> (not including the circle circumference);</w:t>
      </w:r>
    </w:p>
    <w:p w:rsidR="00C41070" w:rsidRDefault="00C41070" w:rsidP="00C41070">
      <w:r>
        <w:t xml:space="preserve">*  </w:t>
      </w:r>
      <w:r w:rsidRPr="00C41070">
        <w:rPr>
          <w:b/>
          <w:i/>
        </w:rPr>
        <w:t>|z – a| ≥ k</w:t>
      </w:r>
      <w:r>
        <w:tab/>
        <w:t xml:space="preserve">the outside of a circle radius </w:t>
      </w:r>
      <w:r w:rsidRPr="00C41070">
        <w:rPr>
          <w:i/>
        </w:rPr>
        <w:t>k</w:t>
      </w:r>
      <w:r>
        <w:t xml:space="preserve">, centre </w:t>
      </w:r>
      <w:r w:rsidRPr="00C41070">
        <w:rPr>
          <w:i/>
        </w:rPr>
        <w:t>a</w:t>
      </w:r>
      <w:r>
        <w:t xml:space="preserve"> (including the circumference).</w:t>
      </w:r>
    </w:p>
    <w:p w:rsidR="00C41070" w:rsidRDefault="00C41070" w:rsidP="00E72D27"/>
    <w:p w:rsidR="00D677CC" w:rsidRPr="00C41070" w:rsidRDefault="00D677CC" w:rsidP="00D677CC">
      <w:pPr>
        <w:shd w:val="clear" w:color="auto" w:fill="FFFF99"/>
        <w:rPr>
          <w:b/>
          <w:i/>
          <w:iCs/>
          <w:sz w:val="22"/>
          <w:szCs w:val="22"/>
        </w:rPr>
      </w:pPr>
      <w:r w:rsidRPr="00C41070">
        <w:rPr>
          <w:b/>
        </w:rPr>
        <w:t xml:space="preserve">Situation </w:t>
      </w:r>
      <w:r>
        <w:rPr>
          <w:b/>
        </w:rPr>
        <w:t>3</w:t>
      </w:r>
      <w:r w:rsidRPr="00C41070">
        <w:t xml:space="preserve">:  </w:t>
      </w:r>
      <w:r w:rsidRPr="00C41070">
        <w:rPr>
          <w:b/>
          <w:sz w:val="22"/>
          <w:szCs w:val="22"/>
        </w:rPr>
        <w:t>|</w:t>
      </w:r>
      <w:r w:rsidRPr="00C41070">
        <w:rPr>
          <w:b/>
          <w:i/>
          <w:iCs/>
          <w:sz w:val="22"/>
          <w:szCs w:val="22"/>
        </w:rPr>
        <w:t>z</w:t>
      </w:r>
      <w:r w:rsidRPr="00C41070">
        <w:rPr>
          <w:rFonts w:ascii="Symbol" w:hAnsi="Symbol" w:cs="Symbol"/>
          <w:b/>
          <w:sz w:val="22"/>
          <w:szCs w:val="22"/>
        </w:rPr>
        <w:t></w:t>
      </w:r>
      <w:r w:rsidRPr="00C41070">
        <w:rPr>
          <w:rFonts w:ascii="Symbol" w:hAnsi="Symbol" w:cs="Symbol"/>
          <w:b/>
          <w:sz w:val="22"/>
          <w:szCs w:val="22"/>
        </w:rPr>
        <w:t></w:t>
      </w:r>
      <w:r w:rsidRPr="00C41070">
        <w:rPr>
          <w:rFonts w:ascii="Symbol" w:hAnsi="Symbol" w:cs="Symbol"/>
          <w:b/>
          <w:sz w:val="22"/>
          <w:szCs w:val="22"/>
        </w:rPr>
        <w:t></w:t>
      </w:r>
      <w:r w:rsidRPr="00C41070">
        <w:rPr>
          <w:b/>
          <w:i/>
          <w:iCs/>
          <w:sz w:val="22"/>
          <w:szCs w:val="22"/>
        </w:rPr>
        <w:t>a|</w:t>
      </w:r>
      <w:r>
        <w:rPr>
          <w:b/>
          <w:i/>
          <w:iCs/>
          <w:sz w:val="22"/>
          <w:szCs w:val="22"/>
        </w:rPr>
        <w:t xml:space="preserve"> </w:t>
      </w:r>
      <w:r>
        <w:rPr>
          <w:rFonts w:ascii="Symbol" w:hAnsi="Symbol" w:cs="Symbol"/>
          <w:b/>
          <w:sz w:val="22"/>
          <w:szCs w:val="22"/>
        </w:rPr>
        <w:t></w:t>
      </w:r>
      <w:r w:rsidRPr="00C41070">
        <w:rPr>
          <w:rFonts w:ascii="Symbol" w:hAnsi="Symbol" w:cs="Symbol"/>
          <w:b/>
          <w:sz w:val="22"/>
          <w:szCs w:val="22"/>
        </w:rPr>
        <w:t></w:t>
      </w:r>
      <w:r>
        <w:rPr>
          <w:b/>
          <w:i/>
          <w:iCs/>
          <w:sz w:val="22"/>
          <w:szCs w:val="22"/>
        </w:rPr>
        <w:t>|z – b|</w:t>
      </w:r>
    </w:p>
    <w:p w:rsidR="00D677CC" w:rsidRDefault="00D677CC" w:rsidP="00D677CC">
      <w:pPr>
        <w:shd w:val="clear" w:color="auto" w:fill="FFFF99"/>
      </w:pPr>
      <w:r>
        <w:rPr>
          <w:noProof/>
        </w:rPr>
        <w:t>The</w:t>
      </w:r>
      <w:r>
        <w:t xml:space="preserve"> points satisfying the relation |</w:t>
      </w:r>
      <w:r w:rsidRPr="00C41070">
        <w:rPr>
          <w:i/>
        </w:rPr>
        <w:t>z – a</w:t>
      </w:r>
      <w:r>
        <w:t xml:space="preserve">| </w:t>
      </w:r>
      <w:r w:rsidRPr="00C41070">
        <w:rPr>
          <w:i/>
        </w:rPr>
        <w:t xml:space="preserve">= </w:t>
      </w:r>
      <w:r>
        <w:rPr>
          <w:i/>
        </w:rPr>
        <w:t>|z – b|</w:t>
      </w:r>
      <w:r>
        <w:t xml:space="preserve"> </w:t>
      </w:r>
      <w:r w:rsidRPr="00C41070">
        <w:t xml:space="preserve"> </w:t>
      </w:r>
      <w:r>
        <w:t xml:space="preserve">will be the complex numbers that are equidistant from the complex numbers </w:t>
      </w:r>
      <w:r w:rsidRPr="00C41070">
        <w:rPr>
          <w:i/>
        </w:rPr>
        <w:t>a</w:t>
      </w:r>
      <w:r>
        <w:t xml:space="preserve"> and </w:t>
      </w:r>
      <w:r w:rsidRPr="00C41070">
        <w:rPr>
          <w:i/>
        </w:rPr>
        <w:t>b</w:t>
      </w:r>
      <w:r>
        <w:t xml:space="preserve">.  So the locus consists of the perpendicular bisector of the line segment joining complex numbers </w:t>
      </w:r>
      <w:r w:rsidRPr="00C41070">
        <w:rPr>
          <w:i/>
        </w:rPr>
        <w:t>a</w:t>
      </w:r>
      <w:r>
        <w:t xml:space="preserve"> and b.  </w:t>
      </w:r>
    </w:p>
    <w:p w:rsidR="00D677CC" w:rsidRDefault="0090252B" w:rsidP="00E72D27">
      <w:r>
        <w:rPr>
          <w:noProof/>
        </w:rPr>
        <w:pict>
          <v:shape id="_x0000_s1042" type="#_x0000_t75" style="position:absolute;margin-left:98.15pt;margin-top:2.15pt;width:225.9pt;height:154.6pt;z-index:251660800">
            <v:imagedata r:id="rId166" o:title="" croptop="2224f" cropbottom="5998f" cropright="4282f"/>
          </v:shape>
          <o:OLEObject Type="Embed" ProgID="FXDraw200.Document" ShapeID="_x0000_s1042" DrawAspect="Content" ObjectID="_1450860918" r:id="rId167"/>
        </w:pict>
      </w:r>
    </w:p>
    <w:p w:rsidR="00D677CC" w:rsidRDefault="00D677CC" w:rsidP="00E72D27"/>
    <w:p w:rsidR="00D677CC" w:rsidRDefault="00D677CC" w:rsidP="00E72D27"/>
    <w:p w:rsidR="00D677CC" w:rsidRDefault="00D677CC" w:rsidP="00E72D27"/>
    <w:p w:rsidR="00D677CC" w:rsidRDefault="00D677CC" w:rsidP="00E72D27"/>
    <w:p w:rsidR="00D677CC" w:rsidRDefault="00D677CC" w:rsidP="00E72D27"/>
    <w:p w:rsidR="00D677CC" w:rsidRDefault="00D677CC" w:rsidP="00E72D27"/>
    <w:p w:rsidR="00D677CC" w:rsidRDefault="00D677CC" w:rsidP="00E72D27"/>
    <w:p w:rsidR="00D677CC" w:rsidRDefault="00D677CC" w:rsidP="00E72D27"/>
    <w:p w:rsidR="00D677CC" w:rsidRDefault="00D677CC" w:rsidP="00E72D27"/>
    <w:p w:rsidR="00D677CC" w:rsidRDefault="00D677CC" w:rsidP="00E72D27"/>
    <w:p w:rsidR="00D677CC" w:rsidRDefault="00D677CC" w:rsidP="00E72D27"/>
    <w:p w:rsidR="00D677CC" w:rsidRDefault="00D677CC" w:rsidP="00E72D27">
      <w:r>
        <w:t xml:space="preserve">Likewise the locus of points satisfying the relationship </w:t>
      </w:r>
      <w:r w:rsidRPr="00D677CC">
        <w:rPr>
          <w:i/>
        </w:rPr>
        <w:t xml:space="preserve">|z – a| &lt; |z – b| </w:t>
      </w:r>
      <w:r>
        <w:t xml:space="preserve">consists of points closer to </w:t>
      </w:r>
      <w:r w:rsidRPr="00D677CC">
        <w:rPr>
          <w:i/>
        </w:rPr>
        <w:t>a</w:t>
      </w:r>
      <w:r>
        <w:t xml:space="preserve"> than to </w:t>
      </w:r>
      <w:r w:rsidRPr="00D677CC">
        <w:rPr>
          <w:i/>
        </w:rPr>
        <w:t>b</w:t>
      </w:r>
      <w:r>
        <w:t>.</w:t>
      </w:r>
    </w:p>
    <w:p w:rsidR="00D677CC" w:rsidRDefault="00D677CC" w:rsidP="00D677CC">
      <w:pPr>
        <w:shd w:val="clear" w:color="auto" w:fill="FFFF99"/>
        <w:rPr>
          <w:b/>
        </w:rPr>
      </w:pPr>
      <w:r w:rsidRPr="00D677CC">
        <w:rPr>
          <w:b/>
        </w:rPr>
        <w:lastRenderedPageBreak/>
        <w:t xml:space="preserve">Situation 4:  arg(z) = </w:t>
      </w:r>
      <w:r w:rsidRPr="00D677CC">
        <w:rPr>
          <w:b/>
        </w:rPr>
        <w:sym w:font="Symbol" w:char="F061"/>
      </w:r>
    </w:p>
    <w:p w:rsidR="00D677CC" w:rsidRDefault="0090252B" w:rsidP="00D677CC">
      <w:pPr>
        <w:shd w:val="clear" w:color="auto" w:fill="FFFF99"/>
      </w:pPr>
      <w:r>
        <w:rPr>
          <w:noProof/>
        </w:rPr>
        <w:pict>
          <v:shape id="_x0000_s1043" type="#_x0000_t75" style="position:absolute;margin-left:129.75pt;margin-top:26.55pt;width:181.7pt;height:120.95pt;z-index:251661824">
            <v:imagedata r:id="rId168" o:title="" cropbottom="14545f" cropleft="9287f"/>
          </v:shape>
          <o:OLEObject Type="Embed" ProgID="FXDraw200.Document" ShapeID="_x0000_s1043" DrawAspect="Content" ObjectID="_1450860919" r:id="rId169"/>
        </w:pict>
      </w:r>
      <w:r w:rsidR="00D677CC">
        <w:t xml:space="preserve">The points satisfying this relationship consist of a half-line emanating from the origin making an angle </w:t>
      </w:r>
      <w:r w:rsidR="00D677CC">
        <w:sym w:font="Symbol" w:char="F061"/>
      </w:r>
      <w:r w:rsidR="00D677CC">
        <w:t xml:space="preserve"> with the positive real axis. </w:t>
      </w:r>
    </w:p>
    <w:p w:rsidR="00D677CC" w:rsidRDefault="00D677CC" w:rsidP="00E72D27"/>
    <w:p w:rsidR="00D677CC" w:rsidRDefault="00D677CC" w:rsidP="00E72D27"/>
    <w:p w:rsidR="00D677CC" w:rsidRDefault="00D677CC" w:rsidP="00E72D27"/>
    <w:p w:rsidR="00D677CC" w:rsidRDefault="00D677CC" w:rsidP="00E72D27"/>
    <w:p w:rsidR="00D677CC" w:rsidRDefault="00D677CC" w:rsidP="00E72D27"/>
    <w:p w:rsidR="00D677CC" w:rsidRDefault="00D677CC" w:rsidP="00E72D27"/>
    <w:p w:rsidR="00D677CC" w:rsidRDefault="00D677CC" w:rsidP="00E72D27"/>
    <w:p w:rsidR="00D677CC" w:rsidRDefault="00D677CC" w:rsidP="00E72D27"/>
    <w:p w:rsidR="00D677CC" w:rsidRDefault="00D677CC" w:rsidP="00E72D27"/>
    <w:p w:rsidR="00D677CC" w:rsidRDefault="00D677CC" w:rsidP="00E72D27"/>
    <w:p w:rsidR="00D677CC" w:rsidRPr="00490C36" w:rsidRDefault="00D677CC" w:rsidP="00490C36">
      <w:pPr>
        <w:shd w:val="clear" w:color="auto" w:fill="FFFF99"/>
        <w:rPr>
          <w:b/>
        </w:rPr>
      </w:pPr>
      <w:r w:rsidRPr="00490C36">
        <w:rPr>
          <w:b/>
        </w:rPr>
        <w:t>Situation 5</w:t>
      </w:r>
      <w:r w:rsidR="00490C36" w:rsidRPr="00490C36">
        <w:rPr>
          <w:b/>
        </w:rPr>
        <w:t xml:space="preserve">: arg(z – a) = </w:t>
      </w:r>
      <w:r w:rsidR="00490C36" w:rsidRPr="00490C36">
        <w:rPr>
          <w:b/>
        </w:rPr>
        <w:sym w:font="Symbol" w:char="F061"/>
      </w:r>
    </w:p>
    <w:p w:rsidR="00490C36" w:rsidRDefault="00490C36" w:rsidP="00490C36">
      <w:pPr>
        <w:shd w:val="clear" w:color="auto" w:fill="FFFF99"/>
      </w:pPr>
      <w:r>
        <w:t xml:space="preserve">The required locus here is a half-line this time emanating from a, making an angle </w:t>
      </w:r>
      <w:r>
        <w:sym w:font="Symbol" w:char="F061"/>
      </w:r>
      <w:r>
        <w:t xml:space="preserve"> with the (positive) horizontal direction:</w:t>
      </w:r>
    </w:p>
    <w:p w:rsidR="00490C36" w:rsidRDefault="0090252B" w:rsidP="00E72D27">
      <w:r>
        <w:rPr>
          <w:noProof/>
        </w:rPr>
        <w:pict>
          <v:shape id="_x0000_s1044" type="#_x0000_t75" style="position:absolute;margin-left:91.5pt;margin-top:.6pt;width:259.55pt;height:138.75pt;z-index:251662848">
            <v:imagedata r:id="rId170" o:title="" cropbottom="11631f" cropleft="-2990f"/>
          </v:shape>
          <o:OLEObject Type="Embed" ProgID="FXDraw200.Document" ShapeID="_x0000_s1044" DrawAspect="Content" ObjectID="_1450860920" r:id="rId171"/>
        </w:pict>
      </w:r>
    </w:p>
    <w:p w:rsidR="00490C36" w:rsidRDefault="00490C36" w:rsidP="00E72D27"/>
    <w:p w:rsidR="00490C36" w:rsidRDefault="00490C36" w:rsidP="00E72D27"/>
    <w:p w:rsidR="00490C36" w:rsidRDefault="00490C36" w:rsidP="00E72D27"/>
    <w:p w:rsidR="00490C36" w:rsidRDefault="00490C36" w:rsidP="00E72D27"/>
    <w:p w:rsidR="00490C36" w:rsidRDefault="00490C36" w:rsidP="00E72D27"/>
    <w:p w:rsidR="00490C36" w:rsidRDefault="00490C36" w:rsidP="00E72D27"/>
    <w:p w:rsidR="00490C36" w:rsidRDefault="00490C36" w:rsidP="00E72D27"/>
    <w:p w:rsidR="00490C36" w:rsidRDefault="00490C36" w:rsidP="00E72D27"/>
    <w:p w:rsidR="00490C36" w:rsidRDefault="00490C36" w:rsidP="00E72D27"/>
    <w:p w:rsidR="00490C36" w:rsidRDefault="00490C36" w:rsidP="00E72D27"/>
    <w:p w:rsidR="00490C36" w:rsidRPr="00490C36" w:rsidRDefault="00490C36" w:rsidP="00E72D27">
      <w:pPr>
        <w:rPr>
          <w:b/>
        </w:rPr>
      </w:pPr>
      <w:r w:rsidRPr="00490C36">
        <w:rPr>
          <w:b/>
        </w:rPr>
        <w:t>Example:</w:t>
      </w:r>
    </w:p>
    <w:p w:rsidR="00490C36" w:rsidRDefault="00490C36" w:rsidP="00E72D27">
      <w:r>
        <w:t>Sketch the loci satisfying these equations:</w:t>
      </w:r>
    </w:p>
    <w:p w:rsidR="00490C36" w:rsidRDefault="00490C36" w:rsidP="00490C36">
      <w:pPr>
        <w:numPr>
          <w:ilvl w:val="0"/>
          <w:numId w:val="13"/>
        </w:numPr>
      </w:pPr>
      <w:r w:rsidRPr="00490C36">
        <w:rPr>
          <w:i/>
        </w:rPr>
        <w:t>|z –</w:t>
      </w:r>
      <w:r w:rsidRPr="00490C36">
        <w:t xml:space="preserve"> 1</w:t>
      </w:r>
      <w:r w:rsidRPr="00490C36">
        <w:rPr>
          <w:i/>
        </w:rPr>
        <w:t>| =</w:t>
      </w:r>
      <w:r>
        <w:t xml:space="preserve"> 2</w:t>
      </w:r>
    </w:p>
    <w:p w:rsidR="00490C36" w:rsidRDefault="00490C36" w:rsidP="00490C36">
      <w:pPr>
        <w:numPr>
          <w:ilvl w:val="0"/>
          <w:numId w:val="13"/>
        </w:numPr>
      </w:pPr>
      <w:r>
        <w:t>|</w:t>
      </w:r>
      <w:r w:rsidRPr="00490C36">
        <w:rPr>
          <w:i/>
        </w:rPr>
        <w:t>z</w:t>
      </w:r>
      <w:r>
        <w:t xml:space="preserve"> – 2 + </w:t>
      </w:r>
      <w:r w:rsidRPr="00490C36">
        <w:rPr>
          <w:i/>
        </w:rPr>
        <w:t>i</w:t>
      </w:r>
      <w:r>
        <w:t>| &gt; 1</w:t>
      </w:r>
    </w:p>
    <w:p w:rsidR="00490C36" w:rsidRDefault="00490C36" w:rsidP="00490C36">
      <w:pPr>
        <w:numPr>
          <w:ilvl w:val="0"/>
          <w:numId w:val="13"/>
        </w:numPr>
      </w:pPr>
      <w:r>
        <w:t>|</w:t>
      </w:r>
      <w:r w:rsidRPr="00490C36">
        <w:rPr>
          <w:i/>
        </w:rPr>
        <w:t>z</w:t>
      </w:r>
      <w:r>
        <w:t xml:space="preserve"> – 3| = |z – 1 – </w:t>
      </w:r>
      <w:r w:rsidRPr="00490C36">
        <w:rPr>
          <w:i/>
        </w:rPr>
        <w:t>i</w:t>
      </w:r>
      <w:r>
        <w:t>|</w:t>
      </w:r>
    </w:p>
    <w:p w:rsidR="00A61541" w:rsidRDefault="0090252B" w:rsidP="00490C36">
      <w:pPr>
        <w:numPr>
          <w:ilvl w:val="0"/>
          <w:numId w:val="13"/>
        </w:numPr>
      </w:pPr>
      <w:r>
        <w:rPr>
          <w:noProof/>
        </w:rPr>
        <w:pict>
          <v:shape id="_x0000_s1045" type="#_x0000_t75" style="position:absolute;left:0;text-align:left;margin-left:281.25pt;margin-top:12.25pt;width:178.7pt;height:132.95pt;z-index:251663872">
            <v:imagedata r:id="rId172" o:title="" croptop="2452f"/>
          </v:shape>
          <o:OLEObject Type="Embed" ProgID="FXDraw200.Document" ShapeID="_x0000_s1045" DrawAspect="Content" ObjectID="_1450860921" r:id="rId173"/>
        </w:pict>
      </w:r>
      <w:r w:rsidR="00A61541">
        <w:t>|z| = |z + 2i|</w:t>
      </w:r>
    </w:p>
    <w:p w:rsidR="00490C36" w:rsidRDefault="00490C36" w:rsidP="00490C36">
      <w:pPr>
        <w:numPr>
          <w:ilvl w:val="0"/>
          <w:numId w:val="13"/>
        </w:numPr>
      </w:pPr>
      <w:r>
        <w:t>arg(</w:t>
      </w:r>
      <w:r w:rsidRPr="00490C36">
        <w:rPr>
          <w:i/>
        </w:rPr>
        <w:t xml:space="preserve">z </w:t>
      </w:r>
      <w:r>
        <w:t>– 2) = π/3</w:t>
      </w:r>
    </w:p>
    <w:p w:rsidR="00490C36" w:rsidRDefault="00490C36" w:rsidP="00490C36">
      <w:pPr>
        <w:numPr>
          <w:ilvl w:val="0"/>
          <w:numId w:val="13"/>
        </w:numPr>
      </w:pPr>
      <w:r>
        <w:t>arg(</w:t>
      </w:r>
      <w:r w:rsidRPr="00490C36">
        <w:rPr>
          <w:i/>
        </w:rPr>
        <w:t>z</w:t>
      </w:r>
      <w:r>
        <w:t xml:space="preserve"> – 2 – </w:t>
      </w:r>
      <w:r w:rsidRPr="00490C36">
        <w:rPr>
          <w:i/>
        </w:rPr>
        <w:t>i</w:t>
      </w:r>
      <w:r>
        <w:t>) = -π/4.</w:t>
      </w:r>
    </w:p>
    <w:p w:rsidR="00490C36" w:rsidRDefault="00490C36" w:rsidP="00490C36"/>
    <w:p w:rsidR="001A79C9" w:rsidRPr="00B22799" w:rsidRDefault="001A79C9" w:rsidP="00490C36">
      <w:pPr>
        <w:rPr>
          <w:b/>
        </w:rPr>
      </w:pPr>
      <w:r w:rsidRPr="00B22799">
        <w:rPr>
          <w:b/>
        </w:rPr>
        <w:t>Solution:</w:t>
      </w:r>
    </w:p>
    <w:p w:rsidR="001A79C9" w:rsidRDefault="001A79C9" w:rsidP="00490C36">
      <w:r>
        <w:t>a)  The required locus is a circle centre 1, radius 2.</w:t>
      </w:r>
    </w:p>
    <w:p w:rsidR="001A79C9" w:rsidRDefault="001A79C9" w:rsidP="00490C36"/>
    <w:p w:rsidR="001A79C9" w:rsidRDefault="001A79C9" w:rsidP="00490C36"/>
    <w:p w:rsidR="001A79C9" w:rsidRDefault="001A79C9" w:rsidP="00490C36"/>
    <w:p w:rsidR="001A79C9" w:rsidRDefault="001A79C9" w:rsidP="00490C36"/>
    <w:p w:rsidR="001A79C9" w:rsidRDefault="008A2348" w:rsidP="00490C36">
      <w:r>
        <w:rPr>
          <w:noProof/>
        </w:rPr>
        <w:drawing>
          <wp:anchor distT="0" distB="0" distL="114300" distR="114300" simplePos="0" relativeHeight="251664896" behindDoc="0" locked="0" layoutInCell="1" allowOverlap="1">
            <wp:simplePos x="0" y="0"/>
            <wp:positionH relativeFrom="column">
              <wp:posOffset>3580130</wp:posOffset>
            </wp:positionH>
            <wp:positionV relativeFrom="paragraph">
              <wp:posOffset>80010</wp:posOffset>
            </wp:positionV>
            <wp:extent cx="2205355" cy="158115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4"/>
                    <a:srcRect/>
                    <a:stretch>
                      <a:fillRect/>
                    </a:stretch>
                  </pic:blipFill>
                  <pic:spPr bwMode="auto">
                    <a:xfrm>
                      <a:off x="0" y="0"/>
                      <a:ext cx="2205355" cy="1581150"/>
                    </a:xfrm>
                    <a:prstGeom prst="rect">
                      <a:avLst/>
                    </a:prstGeom>
                    <a:noFill/>
                    <a:ln w="9525">
                      <a:noFill/>
                      <a:miter lim="800000"/>
                      <a:headEnd/>
                      <a:tailEnd/>
                    </a:ln>
                  </pic:spPr>
                </pic:pic>
              </a:graphicData>
            </a:graphic>
          </wp:anchor>
        </w:drawing>
      </w:r>
    </w:p>
    <w:p w:rsidR="001A79C9" w:rsidRDefault="001A79C9" w:rsidP="00490C36"/>
    <w:p w:rsidR="00490C36" w:rsidRDefault="00B22799" w:rsidP="00490C36">
      <w:r>
        <w:t>b)  First we re-write the locus into the form |z – a| &gt; 1:</w:t>
      </w:r>
    </w:p>
    <w:p w:rsidR="00B22799" w:rsidRDefault="00B22799" w:rsidP="00490C36">
      <w:r>
        <w:t>We get:</w:t>
      </w:r>
      <w:r>
        <w:tab/>
        <w:t>|z – (2 – i)| &gt; 1</w:t>
      </w:r>
      <w:r w:rsidR="00AF75F0">
        <w:t>.</w:t>
      </w:r>
    </w:p>
    <w:p w:rsidR="00AF75F0" w:rsidRDefault="00AF75F0" w:rsidP="00490C36">
      <w:r>
        <w:t>This is the locus of points outside a circle centre 2 – i, radius 1.</w:t>
      </w:r>
    </w:p>
    <w:p w:rsidR="00B87BA4" w:rsidRDefault="00B87BA4" w:rsidP="00490C36"/>
    <w:p w:rsidR="00B87BA4" w:rsidRDefault="00B87BA4" w:rsidP="00490C36"/>
    <w:p w:rsidR="00B87BA4" w:rsidRDefault="00B87BA4" w:rsidP="00490C36"/>
    <w:p w:rsidR="00A61541" w:rsidRDefault="0090252B" w:rsidP="00A61541">
      <w:r>
        <w:rPr>
          <w:noProof/>
        </w:rPr>
        <w:lastRenderedPageBreak/>
        <w:pict>
          <v:shape id="_x0000_s1048" type="#_x0000_t75" style="position:absolute;margin-left:291.75pt;margin-top:9.15pt;width:186.85pt;height:106.1pt;z-index:251665920">
            <v:imagedata r:id="rId175" o:title="" croptop="4108f" cropbottom="8590f"/>
            <w10:wrap type="square"/>
          </v:shape>
          <o:OLEObject Type="Embed" ProgID="FXDraw200.Document" ShapeID="_x0000_s1048" DrawAspect="Content" ObjectID="_1450860922" r:id="rId176"/>
        </w:pict>
      </w:r>
      <w:r w:rsidR="00A61541">
        <w:t>c)  The equation |</w:t>
      </w:r>
      <w:r w:rsidR="00A61541" w:rsidRPr="00490C36">
        <w:rPr>
          <w:i/>
        </w:rPr>
        <w:t>z</w:t>
      </w:r>
      <w:r w:rsidR="00A61541">
        <w:t xml:space="preserve"> – 3| = |z – 1 – </w:t>
      </w:r>
      <w:r w:rsidR="00A61541" w:rsidRPr="00490C36">
        <w:rPr>
          <w:i/>
        </w:rPr>
        <w:t>i</w:t>
      </w:r>
      <w:r w:rsidR="00A61541">
        <w:t xml:space="preserve">| can be rewritten as </w:t>
      </w:r>
    </w:p>
    <w:p w:rsidR="00A61541" w:rsidRDefault="00A61541" w:rsidP="00A61541">
      <w:r>
        <w:tab/>
        <w:t>|z – 3| = |z – (1 + i)|.</w:t>
      </w:r>
    </w:p>
    <w:p w:rsidR="00A61541" w:rsidRDefault="00A61541" w:rsidP="00A61541">
      <w:r>
        <w:t>So the required locus is the perpendicular bisector of the line segment joining the complex numbers 3 and 1 + i:</w:t>
      </w:r>
    </w:p>
    <w:p w:rsidR="00A61541" w:rsidRDefault="00A61541" w:rsidP="00A61541"/>
    <w:p w:rsidR="00A61541" w:rsidRDefault="00A61541" w:rsidP="00490C36"/>
    <w:p w:rsidR="00A61541" w:rsidRDefault="00A61541" w:rsidP="00490C36"/>
    <w:p w:rsidR="00A61541" w:rsidRDefault="00A61541" w:rsidP="00490C36"/>
    <w:p w:rsidR="00A61541" w:rsidRDefault="00A61541" w:rsidP="00490C36"/>
    <w:p w:rsidR="00A61541" w:rsidRDefault="00A61541" w:rsidP="00490C36"/>
    <w:p w:rsidR="00A61541" w:rsidRDefault="0090252B" w:rsidP="00A61541">
      <w:r>
        <w:rPr>
          <w:noProof/>
        </w:rPr>
        <w:pict>
          <v:shape id="_x0000_s1051" type="#_x0000_t75" style="position:absolute;margin-left:227.8pt;margin-top:11.85pt;width:237.05pt;height:118.5pt;z-index:251666944">
            <v:imagedata r:id="rId177" o:title="" cropbottom="9362f"/>
          </v:shape>
          <o:OLEObject Type="Embed" ProgID="FXDraw200.Document" ShapeID="_x0000_s1051" DrawAspect="Content" ObjectID="_1450860923" r:id="rId178"/>
        </w:pict>
      </w:r>
      <w:r w:rsidR="00A61541">
        <w:t>d)  The equation |z| = |z + 2i| represents the locus of points that are equidistant from the origin O and the complex number – 2i:</w:t>
      </w:r>
    </w:p>
    <w:p w:rsidR="00A61541" w:rsidRDefault="00A61541" w:rsidP="00A61541"/>
    <w:p w:rsidR="00A61541" w:rsidRDefault="00A61541" w:rsidP="00490C36"/>
    <w:p w:rsidR="00B87BA4" w:rsidRDefault="00B87BA4" w:rsidP="00490C36"/>
    <w:p w:rsidR="00A61541" w:rsidRDefault="00A61541" w:rsidP="00490C36"/>
    <w:p w:rsidR="00A61541" w:rsidRDefault="00A61541" w:rsidP="00490C36"/>
    <w:p w:rsidR="00A61541" w:rsidRDefault="00A61541" w:rsidP="00490C36"/>
    <w:p w:rsidR="00A61541" w:rsidRDefault="00A61541" w:rsidP="00490C36"/>
    <w:p w:rsidR="00A61541" w:rsidRDefault="00A61541" w:rsidP="00490C36"/>
    <w:p w:rsidR="00A61541" w:rsidRDefault="0090252B" w:rsidP="00490C36">
      <w:r>
        <w:rPr>
          <w:noProof/>
        </w:rPr>
        <w:pict>
          <v:shape id="_x0000_s1052" type="#_x0000_t75" style="position:absolute;margin-left:281.25pt;margin-top:5.35pt;width:188.4pt;height:126.1pt;z-index:251667968">
            <v:imagedata r:id="rId179" o:title=""/>
          </v:shape>
          <o:OLEObject Type="Embed" ProgID="FXDraw200.Document" ShapeID="_x0000_s1052" DrawAspect="Content" ObjectID="_1450860924" r:id="rId180"/>
        </w:pict>
      </w:r>
    </w:p>
    <w:p w:rsidR="00A61541" w:rsidRDefault="00A61541" w:rsidP="00A61541">
      <w:r>
        <w:t>e)  arg(</w:t>
      </w:r>
      <w:r w:rsidRPr="00490C36">
        <w:rPr>
          <w:i/>
        </w:rPr>
        <w:t xml:space="preserve">z </w:t>
      </w:r>
      <w:r>
        <w:t>– 2) = π/3 represents the locus shown in the diagram:</w:t>
      </w:r>
    </w:p>
    <w:p w:rsidR="00A61541" w:rsidRDefault="00A61541" w:rsidP="00490C36"/>
    <w:p w:rsidR="00A61541" w:rsidRDefault="00A61541" w:rsidP="00490C36"/>
    <w:p w:rsidR="00A61541" w:rsidRDefault="00A61541" w:rsidP="00490C36"/>
    <w:p w:rsidR="00A61541" w:rsidRDefault="00A61541" w:rsidP="00490C36"/>
    <w:p w:rsidR="00A61541" w:rsidRDefault="00A61541" w:rsidP="00490C36"/>
    <w:p w:rsidR="00A61541" w:rsidRDefault="00A61541" w:rsidP="00490C36"/>
    <w:p w:rsidR="00A61541" w:rsidRDefault="00A61541" w:rsidP="00490C36"/>
    <w:p w:rsidR="00A61541" w:rsidRDefault="0090252B" w:rsidP="00490C36">
      <w:r>
        <w:rPr>
          <w:noProof/>
        </w:rPr>
        <w:pict>
          <v:shape id="_x0000_s1053" type="#_x0000_t75" style="position:absolute;margin-left:273.75pt;margin-top:1.95pt;width:200.4pt;height:135.1pt;z-index:251668992">
            <v:imagedata r:id="rId181" o:title=""/>
          </v:shape>
          <o:OLEObject Type="Embed" ProgID="FXDraw200.Document" ShapeID="_x0000_s1053" DrawAspect="Content" ObjectID="_1450860925" r:id="rId182"/>
        </w:pict>
      </w:r>
    </w:p>
    <w:p w:rsidR="00A61541" w:rsidRDefault="00A61541" w:rsidP="00490C36">
      <w:r>
        <w:t>f)  The equation arg(</w:t>
      </w:r>
      <w:r w:rsidRPr="00490C36">
        <w:rPr>
          <w:i/>
        </w:rPr>
        <w:t>z</w:t>
      </w:r>
      <w:r>
        <w:t xml:space="preserve"> – 2 – </w:t>
      </w:r>
      <w:r w:rsidRPr="00490C36">
        <w:rPr>
          <w:i/>
        </w:rPr>
        <w:t>i</w:t>
      </w:r>
      <w:r>
        <w:t>) = -π/4 can be rewritten as</w:t>
      </w:r>
    </w:p>
    <w:p w:rsidR="00A61541" w:rsidRDefault="00A61541" w:rsidP="00490C36">
      <w:r>
        <w:t>arg(z – (2 + i)) = -π/4.</w:t>
      </w:r>
    </w:p>
    <w:p w:rsidR="00A61541" w:rsidRDefault="00A61541" w:rsidP="00490C36">
      <w:r>
        <w:t xml:space="preserve">This locus is shown on the diagram: </w:t>
      </w:r>
    </w:p>
    <w:p w:rsidR="00A61541" w:rsidRDefault="00A61541" w:rsidP="00490C36"/>
    <w:p w:rsidR="00A61541" w:rsidRDefault="00A61541" w:rsidP="00490C36"/>
    <w:p w:rsidR="00B87BA4" w:rsidRDefault="00B87BA4" w:rsidP="00490C36"/>
    <w:p w:rsidR="00A61541" w:rsidRDefault="00A61541" w:rsidP="00490C36"/>
    <w:p w:rsidR="00A61541" w:rsidRDefault="00A61541" w:rsidP="00490C36"/>
    <w:p w:rsidR="00A61541" w:rsidRDefault="00A61541" w:rsidP="00490C36"/>
    <w:p w:rsidR="004E42DD" w:rsidRPr="004E42DD" w:rsidRDefault="004E42DD" w:rsidP="004E42DD">
      <w:pPr>
        <w:shd w:val="clear" w:color="auto" w:fill="CCFFCC"/>
        <w:rPr>
          <w:b/>
        </w:rPr>
      </w:pPr>
      <w:r w:rsidRPr="004E42DD">
        <w:rPr>
          <w:b/>
        </w:rPr>
        <w:t>Examination question 1:</w:t>
      </w:r>
    </w:p>
    <w:p w:rsidR="004E42DD" w:rsidRDefault="004E42DD" w:rsidP="004E42DD">
      <w:pPr>
        <w:shd w:val="clear" w:color="auto" w:fill="CCFFCC"/>
      </w:pPr>
      <w:r>
        <w:t>Two loci, L</w:t>
      </w:r>
      <w:r w:rsidRPr="004E42DD">
        <w:rPr>
          <w:vertAlign w:val="subscript"/>
        </w:rPr>
        <w:t>1</w:t>
      </w:r>
      <w:r>
        <w:t xml:space="preserve"> and L</w:t>
      </w:r>
      <w:r w:rsidRPr="004E42DD">
        <w:rPr>
          <w:vertAlign w:val="subscript"/>
        </w:rPr>
        <w:t>2</w:t>
      </w:r>
      <w:r>
        <w:t>, in the Argand diagram are defined by the following equations:</w:t>
      </w:r>
    </w:p>
    <w:p w:rsidR="004E42DD" w:rsidRDefault="004E42DD" w:rsidP="004E42DD">
      <w:pPr>
        <w:shd w:val="clear" w:color="auto" w:fill="CCFFCC"/>
        <w:jc w:val="center"/>
      </w:pPr>
      <w:r w:rsidRPr="004E42DD">
        <w:rPr>
          <w:position w:val="-10"/>
        </w:rPr>
        <w:object w:dxaOrig="1780" w:dyaOrig="320">
          <v:shape id="_x0000_i1092" type="#_x0000_t75" style="width:89.25pt;height:15.75pt" o:ole="">
            <v:imagedata r:id="rId183" o:title=""/>
          </v:shape>
          <o:OLEObject Type="Embed" ProgID="Equation.DSMT4" ShapeID="_x0000_i1092" DrawAspect="Content" ObjectID="_1450860894" r:id="rId184"/>
        </w:object>
      </w:r>
    </w:p>
    <w:p w:rsidR="004E42DD" w:rsidRDefault="004E42DD" w:rsidP="004E42DD">
      <w:pPr>
        <w:shd w:val="clear" w:color="auto" w:fill="CCFFCC"/>
        <w:jc w:val="center"/>
      </w:pPr>
      <w:r w:rsidRPr="004E42DD">
        <w:rPr>
          <w:position w:val="-14"/>
        </w:rPr>
        <w:object w:dxaOrig="1939" w:dyaOrig="400">
          <v:shape id="_x0000_i1093" type="#_x0000_t75" style="width:96.75pt;height:20.25pt" o:ole="">
            <v:imagedata r:id="rId185" o:title=""/>
          </v:shape>
          <o:OLEObject Type="Embed" ProgID="Equation.DSMT4" ShapeID="_x0000_i1093" DrawAspect="Content" ObjectID="_1450860895" r:id="rId186"/>
        </w:object>
      </w:r>
      <w:r>
        <w:t>.</w:t>
      </w:r>
    </w:p>
    <w:p w:rsidR="004E42DD" w:rsidRDefault="004E42DD" w:rsidP="004E42DD">
      <w:pPr>
        <w:numPr>
          <w:ilvl w:val="0"/>
          <w:numId w:val="14"/>
        </w:numPr>
        <w:shd w:val="clear" w:color="auto" w:fill="CCFFCC"/>
      </w:pPr>
      <w:r>
        <w:t>Sketch the two loci on one Argand diagram;</w:t>
      </w:r>
    </w:p>
    <w:p w:rsidR="004E42DD" w:rsidRDefault="004E42DD" w:rsidP="004E42DD">
      <w:pPr>
        <w:numPr>
          <w:ilvl w:val="0"/>
          <w:numId w:val="14"/>
        </w:numPr>
        <w:shd w:val="clear" w:color="auto" w:fill="CCFFCC"/>
      </w:pPr>
      <w:r>
        <w:t>Find the smallest possible value of |</w:t>
      </w:r>
      <w:r w:rsidRPr="004E42DD">
        <w:rPr>
          <w:i/>
        </w:rPr>
        <w:t>z</w:t>
      </w:r>
      <w:r w:rsidRPr="004E42DD">
        <w:rPr>
          <w:vertAlign w:val="subscript"/>
        </w:rPr>
        <w:t>1</w:t>
      </w:r>
      <w:r>
        <w:t xml:space="preserve"> – </w:t>
      </w:r>
      <w:r w:rsidRPr="004E42DD">
        <w:rPr>
          <w:i/>
        </w:rPr>
        <w:t>z</w:t>
      </w:r>
      <w:r w:rsidRPr="004E42DD">
        <w:rPr>
          <w:vertAlign w:val="subscript"/>
        </w:rPr>
        <w:t>2</w:t>
      </w:r>
      <w:r>
        <w:t xml:space="preserve">|, where the points </w:t>
      </w:r>
      <w:r w:rsidRPr="004E42DD">
        <w:rPr>
          <w:i/>
        </w:rPr>
        <w:t>z</w:t>
      </w:r>
      <w:r w:rsidRPr="004E42DD">
        <w:rPr>
          <w:vertAlign w:val="subscript"/>
        </w:rPr>
        <w:t>1</w:t>
      </w:r>
      <w:r>
        <w:t xml:space="preserve"> and </w:t>
      </w:r>
      <w:r w:rsidRPr="004E42DD">
        <w:rPr>
          <w:i/>
        </w:rPr>
        <w:t>z</w:t>
      </w:r>
      <w:r w:rsidRPr="004E42DD">
        <w:rPr>
          <w:vertAlign w:val="subscript"/>
        </w:rPr>
        <w:t>2</w:t>
      </w:r>
      <w:r>
        <w:t xml:space="preserve"> lie on the loci L</w:t>
      </w:r>
      <w:r w:rsidRPr="004E42DD">
        <w:rPr>
          <w:vertAlign w:val="subscript"/>
        </w:rPr>
        <w:t>1</w:t>
      </w:r>
      <w:r>
        <w:t xml:space="preserve"> and L</w:t>
      </w:r>
      <w:r w:rsidRPr="004E42DD">
        <w:rPr>
          <w:vertAlign w:val="subscript"/>
        </w:rPr>
        <w:t>2</w:t>
      </w:r>
      <w:r>
        <w:t xml:space="preserve"> respectively. </w:t>
      </w:r>
    </w:p>
    <w:p w:rsidR="00A61541" w:rsidRDefault="00A61541"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Default="004E42DD" w:rsidP="00490C36"/>
    <w:p w:rsidR="004E42DD" w:rsidRPr="004E42DD" w:rsidRDefault="004E42DD" w:rsidP="004E42DD">
      <w:pPr>
        <w:shd w:val="clear" w:color="auto" w:fill="CCFFCC"/>
        <w:rPr>
          <w:b/>
        </w:rPr>
      </w:pPr>
      <w:r w:rsidRPr="004E42DD">
        <w:rPr>
          <w:b/>
        </w:rPr>
        <w:t>Examination Question 2:</w:t>
      </w:r>
    </w:p>
    <w:p w:rsidR="004E42DD" w:rsidRDefault="004E42DD" w:rsidP="004E42DD">
      <w:pPr>
        <w:shd w:val="clear" w:color="auto" w:fill="CCFFCC"/>
      </w:pPr>
      <w:r>
        <w:t>a)  On the same Argand diagram, sketch the loci of points satisfying:</w:t>
      </w:r>
    </w:p>
    <w:p w:rsidR="004E42DD" w:rsidRDefault="004E42DD" w:rsidP="004E42DD">
      <w:pPr>
        <w:shd w:val="clear" w:color="auto" w:fill="CCFFCC"/>
      </w:pPr>
      <w:r>
        <w:tab/>
        <w:t>(i)</w:t>
      </w:r>
      <w:r>
        <w:tab/>
        <w:t>|z + 3 + i| = 5;</w:t>
      </w:r>
    </w:p>
    <w:p w:rsidR="004E42DD" w:rsidRDefault="004E42DD" w:rsidP="004E42DD">
      <w:pPr>
        <w:shd w:val="clear" w:color="auto" w:fill="CCFFCC"/>
      </w:pPr>
      <w:r>
        <w:tab/>
        <w:t>(ii)</w:t>
      </w:r>
      <w:r>
        <w:tab/>
      </w:r>
      <w:proofErr w:type="gramStart"/>
      <w:r>
        <w:t>arg(</w:t>
      </w:r>
      <w:proofErr w:type="gramEnd"/>
      <w:r>
        <w:t xml:space="preserve">z + 3) = </w:t>
      </w:r>
      <w:r w:rsidRPr="004E42DD">
        <w:rPr>
          <w:position w:val="-14"/>
        </w:rPr>
        <w:object w:dxaOrig="520" w:dyaOrig="400">
          <v:shape id="_x0000_i1094" type="#_x0000_t75" style="width:26.25pt;height:20.25pt" o:ole="">
            <v:imagedata r:id="rId187" o:title=""/>
          </v:shape>
          <o:OLEObject Type="Embed" ProgID="Equation.DSMT4" ShapeID="_x0000_i1094" DrawAspect="Content" ObjectID="_1450860896" r:id="rId188"/>
        </w:object>
      </w:r>
      <w:r>
        <w:t>.</w:t>
      </w:r>
    </w:p>
    <w:p w:rsidR="00A61541" w:rsidRDefault="004E42DD" w:rsidP="004E42DD">
      <w:pPr>
        <w:shd w:val="clear" w:color="auto" w:fill="CCFFCC"/>
      </w:pPr>
      <w:r>
        <w:t>b)</w:t>
      </w:r>
      <w:r>
        <w:tab/>
        <w:t>(i)  From your sketch, explain why there is only one complex number satisfying both equations.</w:t>
      </w:r>
    </w:p>
    <w:p w:rsidR="004E42DD" w:rsidRDefault="004E42DD" w:rsidP="004E42DD">
      <w:pPr>
        <w:shd w:val="clear" w:color="auto" w:fill="CCFFCC"/>
      </w:pPr>
      <w:r>
        <w:tab/>
        <w:t>(ii)  Verify that this complex number is -7 – 4i.</w:t>
      </w:r>
    </w:p>
    <w:p w:rsidR="00A61541" w:rsidRDefault="00A61541" w:rsidP="004E42DD">
      <w:pPr>
        <w:shd w:val="clear" w:color="auto" w:fill="CCFFCC"/>
      </w:pPr>
    </w:p>
    <w:p w:rsidR="00A61541" w:rsidRDefault="004E42DD" w:rsidP="004E42DD">
      <w:pPr>
        <w:shd w:val="clear" w:color="auto" w:fill="CCFFCC"/>
      </w:pPr>
      <w:r>
        <w:t>[Hint:  To verify the last part, you need to check that the number -7 – 4i satisfies both equations].</w:t>
      </w:r>
    </w:p>
    <w:p w:rsidR="004E42DD" w:rsidRDefault="004E42DD" w:rsidP="00490C36"/>
    <w:p w:rsidR="004E42DD" w:rsidRDefault="004E42DD" w:rsidP="00490C36"/>
    <w:p w:rsidR="004E42DD" w:rsidRDefault="004E42DD" w:rsidP="00490C36"/>
    <w:p w:rsidR="004E42DD" w:rsidRDefault="004E42DD" w:rsidP="00490C36"/>
    <w:p w:rsidR="004E42DD" w:rsidRPr="00D677CC" w:rsidRDefault="004E42DD" w:rsidP="00490C36">
      <w:r>
        <w:br w:type="page"/>
      </w:r>
    </w:p>
    <w:p w:rsidR="008F0C61" w:rsidRPr="004E42DD" w:rsidRDefault="004E42DD" w:rsidP="004E42DD">
      <w:pPr>
        <w:shd w:val="clear" w:color="auto" w:fill="CCFFCC"/>
        <w:rPr>
          <w:b/>
        </w:rPr>
      </w:pPr>
      <w:r w:rsidRPr="004E42DD">
        <w:rPr>
          <w:b/>
        </w:rPr>
        <w:lastRenderedPageBreak/>
        <w:t>Examination question 3:</w:t>
      </w:r>
    </w:p>
    <w:p w:rsidR="00305D14" w:rsidRDefault="004E42DD" w:rsidP="004E42DD">
      <w:pPr>
        <w:shd w:val="clear" w:color="auto" w:fill="CCFFCC"/>
      </w:pPr>
      <w:r>
        <w:t>a)  Sketch on one Argand diagram:</w:t>
      </w:r>
    </w:p>
    <w:p w:rsidR="004E42DD" w:rsidRDefault="004E42DD" w:rsidP="004E42DD">
      <w:pPr>
        <w:shd w:val="clear" w:color="auto" w:fill="CCFFCC"/>
      </w:pPr>
      <w:r>
        <w:tab/>
        <w:t>(i)  the locus of points satisfying |z – i| = |z – 2|;</w:t>
      </w:r>
    </w:p>
    <w:p w:rsidR="004E42DD" w:rsidRDefault="004E42DD" w:rsidP="004E42DD">
      <w:pPr>
        <w:shd w:val="clear" w:color="auto" w:fill="CCFFCC"/>
      </w:pPr>
      <w:r>
        <w:tab/>
        <w:t xml:space="preserve">(ii) </w:t>
      </w:r>
      <w:proofErr w:type="gramStart"/>
      <w:r>
        <w:t>the</w:t>
      </w:r>
      <w:proofErr w:type="gramEnd"/>
      <w:r>
        <w:t xml:space="preserve"> locus of points satisfying arg(z – </w:t>
      </w:r>
      <w:proofErr w:type="spellStart"/>
      <w:r>
        <w:t>i</w:t>
      </w:r>
      <w:proofErr w:type="spellEnd"/>
      <w:r>
        <w:t xml:space="preserve">) = </w:t>
      </w:r>
      <w:r w:rsidRPr="004E42DD">
        <w:rPr>
          <w:position w:val="-14"/>
        </w:rPr>
        <w:object w:dxaOrig="360" w:dyaOrig="400">
          <v:shape id="_x0000_i1095" type="#_x0000_t75" style="width:18pt;height:20.25pt" o:ole="">
            <v:imagedata r:id="rId189" o:title=""/>
          </v:shape>
          <o:OLEObject Type="Embed" ProgID="Equation.DSMT4" ShapeID="_x0000_i1095" DrawAspect="Content" ObjectID="_1450860897" r:id="rId190"/>
        </w:object>
      </w:r>
      <w:r>
        <w:t>.</w:t>
      </w:r>
    </w:p>
    <w:p w:rsidR="004E42DD" w:rsidRDefault="004E42DD" w:rsidP="004E42DD">
      <w:pPr>
        <w:shd w:val="clear" w:color="auto" w:fill="CCFFCC"/>
      </w:pPr>
      <w:r>
        <w:t xml:space="preserve">(b)  Shade on your diagram the region in which </w:t>
      </w:r>
    </w:p>
    <w:p w:rsidR="004E42DD" w:rsidRDefault="004E42DD" w:rsidP="004E42DD">
      <w:pPr>
        <w:shd w:val="clear" w:color="auto" w:fill="CCFFCC"/>
        <w:jc w:val="center"/>
      </w:pPr>
      <w:r>
        <w:t>|z – i| ≤ |z – 2</w:t>
      </w:r>
      <w:proofErr w:type="gramStart"/>
      <w:r>
        <w:t>|  and</w:t>
      </w:r>
      <w:proofErr w:type="gramEnd"/>
      <w:r>
        <w:t xml:space="preserve">  </w:t>
      </w:r>
      <w:r w:rsidRPr="004E42DD">
        <w:rPr>
          <w:position w:val="-14"/>
        </w:rPr>
        <w:object w:dxaOrig="1740" w:dyaOrig="400">
          <v:shape id="_x0000_i1096" type="#_x0000_t75" style="width:87pt;height:20.25pt" o:ole="">
            <v:imagedata r:id="rId191" o:title=""/>
          </v:shape>
          <o:OLEObject Type="Embed" ProgID="Equation.DSMT4" ShapeID="_x0000_i1096" DrawAspect="Content" ObjectID="_1450860898" r:id="rId192"/>
        </w:object>
      </w:r>
    </w:p>
    <w:p w:rsidR="00305D14" w:rsidRDefault="00305D14" w:rsidP="00F9326E"/>
    <w:p w:rsidR="00305D14" w:rsidRDefault="00305D14" w:rsidP="00F9326E"/>
    <w:p w:rsidR="00305D14" w:rsidRDefault="00305D14" w:rsidP="00F9326E"/>
    <w:p w:rsidR="00305D14" w:rsidRDefault="00305D14" w:rsidP="00F9326E"/>
    <w:p w:rsidR="00305D14" w:rsidRDefault="00305D14" w:rsidP="00F9326E"/>
    <w:p w:rsidR="004E42DD" w:rsidRDefault="004E42DD" w:rsidP="00F9326E"/>
    <w:p w:rsidR="004E42DD" w:rsidRDefault="004E42DD" w:rsidP="00F9326E"/>
    <w:p w:rsidR="004E42DD" w:rsidRDefault="004E42DD" w:rsidP="00F9326E"/>
    <w:p w:rsidR="004E42DD" w:rsidRDefault="004E42DD" w:rsidP="00F9326E"/>
    <w:p w:rsidR="004E42DD" w:rsidRDefault="004E42DD" w:rsidP="00F9326E"/>
    <w:p w:rsidR="004E42DD" w:rsidRDefault="004E42DD" w:rsidP="00F9326E"/>
    <w:p w:rsidR="004E42DD" w:rsidRDefault="004E42DD" w:rsidP="00F9326E"/>
    <w:p w:rsidR="004E42DD" w:rsidRDefault="004E42DD" w:rsidP="00F9326E"/>
    <w:p w:rsidR="004E42DD" w:rsidRDefault="004E42DD" w:rsidP="00F9326E"/>
    <w:p w:rsidR="004E42DD" w:rsidRPr="00037866" w:rsidRDefault="00037866" w:rsidP="00037866">
      <w:pPr>
        <w:shd w:val="clear" w:color="auto" w:fill="CCFFCC"/>
        <w:rPr>
          <w:b/>
        </w:rPr>
      </w:pPr>
      <w:r w:rsidRPr="00037866">
        <w:rPr>
          <w:b/>
        </w:rPr>
        <w:t>Examination question 4:</w:t>
      </w:r>
    </w:p>
    <w:p w:rsidR="00037866" w:rsidRDefault="00037866" w:rsidP="00037866">
      <w:pPr>
        <w:shd w:val="clear" w:color="auto" w:fill="CCFFCC"/>
      </w:pPr>
      <w:r>
        <w:t>Shade on an Argand diagram the region in which</w:t>
      </w:r>
    </w:p>
    <w:p w:rsidR="00037866" w:rsidRDefault="00037866" w:rsidP="00037866">
      <w:pPr>
        <w:shd w:val="clear" w:color="auto" w:fill="CCFFCC"/>
        <w:jc w:val="center"/>
      </w:pPr>
      <w:r>
        <w:t>|z – 2i| ≤ 1.</w:t>
      </w:r>
    </w:p>
    <w:p w:rsidR="00305D14" w:rsidRDefault="00305D14" w:rsidP="00F9326E"/>
    <w:p w:rsidR="00305D14" w:rsidRDefault="00305D14"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305D14" w:rsidRDefault="00305D14" w:rsidP="00F9326E"/>
    <w:p w:rsidR="00037866" w:rsidRPr="00037866" w:rsidRDefault="00037866" w:rsidP="00037866">
      <w:pPr>
        <w:shd w:val="clear" w:color="auto" w:fill="CCFFCC"/>
        <w:rPr>
          <w:b/>
        </w:rPr>
      </w:pPr>
      <w:r w:rsidRPr="00037866">
        <w:rPr>
          <w:b/>
        </w:rPr>
        <w:t>Examination question 5:</w:t>
      </w:r>
    </w:p>
    <w:p w:rsidR="00037866" w:rsidRDefault="00037866" w:rsidP="00037866">
      <w:pPr>
        <w:shd w:val="clear" w:color="auto" w:fill="CCFFCC"/>
      </w:pPr>
      <w:r>
        <w:t>The complex numbers z</w:t>
      </w:r>
      <w:r w:rsidRPr="00037866">
        <w:rPr>
          <w:vertAlign w:val="subscript"/>
        </w:rPr>
        <w:t>1</w:t>
      </w:r>
      <w:r>
        <w:t xml:space="preserve"> and z</w:t>
      </w:r>
      <w:r w:rsidRPr="00037866">
        <w:rPr>
          <w:vertAlign w:val="subscript"/>
        </w:rPr>
        <w:t>2</w:t>
      </w:r>
      <w:r>
        <w:t xml:space="preserve"> are given by</w:t>
      </w:r>
    </w:p>
    <w:p w:rsidR="00037866" w:rsidRDefault="00037866" w:rsidP="00037866">
      <w:pPr>
        <w:shd w:val="clear" w:color="auto" w:fill="CCFFCC"/>
        <w:jc w:val="center"/>
      </w:pPr>
      <w:r w:rsidRPr="00037866">
        <w:rPr>
          <w:position w:val="-10"/>
        </w:rPr>
        <w:object w:dxaOrig="2220" w:dyaOrig="360">
          <v:shape id="_x0000_i1097" type="#_x0000_t75" style="width:111pt;height:18pt" o:ole="">
            <v:imagedata r:id="rId193" o:title=""/>
          </v:shape>
          <o:OLEObject Type="Embed" ProgID="Equation.DSMT4" ShapeID="_x0000_i1097" DrawAspect="Content" ObjectID="_1450860899" r:id="rId194"/>
        </w:object>
      </w:r>
      <w:r>
        <w:t>.</w:t>
      </w:r>
    </w:p>
    <w:p w:rsidR="00037866" w:rsidRDefault="00037866" w:rsidP="00037866">
      <w:pPr>
        <w:shd w:val="clear" w:color="auto" w:fill="CCFFCC"/>
      </w:pPr>
      <w:r>
        <w:t>a)</w:t>
      </w:r>
      <w:r>
        <w:tab/>
        <w:t>(i)</w:t>
      </w:r>
      <w:r>
        <w:tab/>
        <w:t>Express z</w:t>
      </w:r>
      <w:r w:rsidRPr="00037866">
        <w:rPr>
          <w:vertAlign w:val="subscript"/>
        </w:rPr>
        <w:t>2</w:t>
      </w:r>
      <w:r>
        <w:t xml:space="preserve"> in the form </w:t>
      </w:r>
      <w:r w:rsidRPr="00037866">
        <w:rPr>
          <w:i/>
        </w:rPr>
        <w:t>a + ib</w:t>
      </w:r>
      <w:r>
        <w:t>.</w:t>
      </w:r>
    </w:p>
    <w:p w:rsidR="00037866" w:rsidRDefault="00037866" w:rsidP="00037866">
      <w:pPr>
        <w:shd w:val="clear" w:color="auto" w:fill="CCFFCC"/>
      </w:pPr>
      <w:r>
        <w:tab/>
        <w:t>(ii)</w:t>
      </w:r>
      <w:r>
        <w:tab/>
        <w:t>Find the modulus and argument of z</w:t>
      </w:r>
      <w:r w:rsidRPr="00037866">
        <w:rPr>
          <w:vertAlign w:val="subscript"/>
        </w:rPr>
        <w:t>2</w:t>
      </w:r>
      <w:r>
        <w:t>.</w:t>
      </w:r>
    </w:p>
    <w:p w:rsidR="00037866" w:rsidRDefault="00037866" w:rsidP="00037866">
      <w:pPr>
        <w:shd w:val="clear" w:color="auto" w:fill="CCFFCC"/>
      </w:pPr>
      <w:r>
        <w:t xml:space="preserve">b)  </w:t>
      </w:r>
      <w:r>
        <w:tab/>
        <w:t>Label the points representing z</w:t>
      </w:r>
      <w:r w:rsidRPr="00037866">
        <w:rPr>
          <w:vertAlign w:val="subscript"/>
        </w:rPr>
        <w:t>1</w:t>
      </w:r>
      <w:r>
        <w:t xml:space="preserve"> and z</w:t>
      </w:r>
      <w:r w:rsidRPr="00037866">
        <w:rPr>
          <w:vertAlign w:val="subscript"/>
        </w:rPr>
        <w:t>2</w:t>
      </w:r>
      <w:r>
        <w:t xml:space="preserve"> on an Argand diagram.</w:t>
      </w:r>
    </w:p>
    <w:p w:rsidR="00037866" w:rsidRDefault="00037866" w:rsidP="00037866">
      <w:pPr>
        <w:shd w:val="clear" w:color="auto" w:fill="CCFFCC"/>
      </w:pPr>
      <w:r>
        <w:t xml:space="preserve">c)  </w:t>
      </w:r>
      <w:r>
        <w:tab/>
        <w:t>On the same Argand diagram sketch the locus of points z satisfying</w:t>
      </w:r>
    </w:p>
    <w:p w:rsidR="00037866" w:rsidRDefault="00037866" w:rsidP="00037866">
      <w:pPr>
        <w:shd w:val="clear" w:color="auto" w:fill="CCFFCC"/>
      </w:pPr>
      <w:r>
        <w:tab/>
        <w:t>(i)</w:t>
      </w:r>
      <w:r>
        <w:tab/>
        <w:t>|z – z</w:t>
      </w:r>
      <w:r w:rsidRPr="00037866">
        <w:rPr>
          <w:vertAlign w:val="subscript"/>
        </w:rPr>
        <w:t>1</w:t>
      </w:r>
      <w:r>
        <w:t>| = |z – z</w:t>
      </w:r>
      <w:r w:rsidRPr="00037866">
        <w:rPr>
          <w:vertAlign w:val="subscript"/>
        </w:rPr>
        <w:t>2</w:t>
      </w:r>
      <w:r>
        <w:t>|;</w:t>
      </w:r>
    </w:p>
    <w:p w:rsidR="00037866" w:rsidRDefault="00037866" w:rsidP="00037866">
      <w:pPr>
        <w:shd w:val="clear" w:color="auto" w:fill="CCFFCC"/>
      </w:pPr>
      <w:r>
        <w:tab/>
        <w:t>(ii)</w:t>
      </w:r>
      <w:r>
        <w:tab/>
        <w:t>arg(z - z</w:t>
      </w:r>
      <w:r w:rsidRPr="00037866">
        <w:rPr>
          <w:vertAlign w:val="subscript"/>
        </w:rPr>
        <w:t>1</w:t>
      </w:r>
      <w:r>
        <w:t>) = arg(z</w:t>
      </w:r>
      <w:r w:rsidRPr="00037866">
        <w:rPr>
          <w:vertAlign w:val="subscript"/>
        </w:rPr>
        <w:t>2</w:t>
      </w:r>
      <w:r>
        <w:t>).</w:t>
      </w:r>
    </w:p>
    <w:p w:rsidR="00305D14" w:rsidRDefault="00037866" w:rsidP="00F9326E">
      <w:r>
        <w:br w:type="page"/>
      </w:r>
    </w:p>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Default="00037866" w:rsidP="00F9326E"/>
    <w:p w:rsidR="00037866" w:rsidRPr="00037866" w:rsidRDefault="00037866" w:rsidP="00037866">
      <w:pPr>
        <w:shd w:val="clear" w:color="auto" w:fill="CCFFFF"/>
        <w:rPr>
          <w:b/>
          <w:sz w:val="32"/>
          <w:szCs w:val="32"/>
        </w:rPr>
      </w:pPr>
      <w:r w:rsidRPr="00037866">
        <w:rPr>
          <w:b/>
          <w:sz w:val="32"/>
          <w:szCs w:val="32"/>
        </w:rPr>
        <w:t>Section 4:  Mixed complex numbers questions</w:t>
      </w:r>
    </w:p>
    <w:p w:rsidR="00037866" w:rsidRDefault="00037866" w:rsidP="00F9326E"/>
    <w:p w:rsidR="00037866" w:rsidRPr="00037866" w:rsidRDefault="00037866" w:rsidP="00F9326E">
      <w:pPr>
        <w:rPr>
          <w:b/>
        </w:rPr>
      </w:pPr>
      <w:r w:rsidRPr="00037866">
        <w:rPr>
          <w:b/>
        </w:rPr>
        <w:t>Worked examination style question:</w:t>
      </w:r>
    </w:p>
    <w:p w:rsidR="00037866" w:rsidRDefault="00037866" w:rsidP="00F9326E">
      <w:r>
        <w:t xml:space="preserve">The complex number 2 + 5i is one root of the </w:t>
      </w:r>
      <w:proofErr w:type="gramStart"/>
      <w:r>
        <w:t xml:space="preserve">equation </w:t>
      </w:r>
      <w:proofErr w:type="gramEnd"/>
      <w:r w:rsidRPr="00037866">
        <w:rPr>
          <w:position w:val="-10"/>
        </w:rPr>
        <w:object w:dxaOrig="1400" w:dyaOrig="380">
          <v:shape id="_x0000_i1098" type="#_x0000_t75" style="width:69.75pt;height:18.75pt" o:ole="">
            <v:imagedata r:id="rId195" o:title=""/>
          </v:shape>
          <o:OLEObject Type="Embed" ProgID="Equation.DSMT4" ShapeID="_x0000_i1098" DrawAspect="Content" ObjectID="_1450860900" r:id="rId196"/>
        </w:object>
      </w:r>
      <w:r>
        <w:t xml:space="preserve">, where </w:t>
      </w:r>
      <w:r w:rsidRPr="00037866">
        <w:rPr>
          <w:i/>
        </w:rPr>
        <w:t>p</w:t>
      </w:r>
      <w:r>
        <w:t xml:space="preserve"> and </w:t>
      </w:r>
      <w:r w:rsidRPr="00037866">
        <w:rPr>
          <w:i/>
        </w:rPr>
        <w:t>q</w:t>
      </w:r>
      <w:r>
        <w:t xml:space="preserve"> are real.</w:t>
      </w:r>
    </w:p>
    <w:p w:rsidR="00037866" w:rsidRDefault="00037866" w:rsidP="00037866">
      <w:pPr>
        <w:numPr>
          <w:ilvl w:val="0"/>
          <w:numId w:val="15"/>
        </w:numPr>
      </w:pPr>
      <w:r>
        <w:t>Write down the second root of this equation.</w:t>
      </w:r>
    </w:p>
    <w:p w:rsidR="00037866" w:rsidRDefault="00037866" w:rsidP="00037866">
      <w:pPr>
        <w:numPr>
          <w:ilvl w:val="0"/>
          <w:numId w:val="15"/>
        </w:numPr>
      </w:pPr>
      <w:r>
        <w:t xml:space="preserve">Find the values of </w:t>
      </w:r>
      <w:r w:rsidRPr="00037866">
        <w:rPr>
          <w:i/>
        </w:rPr>
        <w:t>p</w:t>
      </w:r>
      <w:r>
        <w:t xml:space="preserve"> and </w:t>
      </w:r>
      <w:r w:rsidRPr="00037866">
        <w:rPr>
          <w:i/>
        </w:rPr>
        <w:t>q</w:t>
      </w:r>
      <w:r>
        <w:t>.</w:t>
      </w:r>
    </w:p>
    <w:p w:rsidR="00037866" w:rsidRDefault="00037866" w:rsidP="00037866"/>
    <w:p w:rsidR="00037866" w:rsidRPr="00F14E1E" w:rsidRDefault="00037866" w:rsidP="00037866">
      <w:pPr>
        <w:rPr>
          <w:b/>
        </w:rPr>
      </w:pPr>
      <w:r w:rsidRPr="00F14E1E">
        <w:rPr>
          <w:b/>
        </w:rPr>
        <w:t>Solution:</w:t>
      </w:r>
    </w:p>
    <w:p w:rsidR="00037866" w:rsidRDefault="00037866" w:rsidP="00037866">
      <w:r>
        <w:t>a)  As the quadratic equation has real coefficients, the second root must be the complex conjugate of the first, i.e. 2 – 5i.</w:t>
      </w:r>
    </w:p>
    <w:p w:rsidR="00037866" w:rsidRDefault="00037866" w:rsidP="00037866"/>
    <w:p w:rsidR="00037866" w:rsidRDefault="00037866" w:rsidP="00037866">
      <w:r>
        <w:t xml:space="preserve">b)  We know that the sum of the roots is given by </w:t>
      </w:r>
      <w:r w:rsidRPr="00037866">
        <w:rPr>
          <w:i/>
        </w:rPr>
        <w:t>–b/a = -p</w:t>
      </w:r>
      <w:r>
        <w:t>.</w:t>
      </w:r>
    </w:p>
    <w:p w:rsidR="00037866" w:rsidRDefault="00037866" w:rsidP="00037866">
      <w:r>
        <w:t>But the sum of the roots is (2 + 5i) + (2 – 5i) = 4.</w:t>
      </w:r>
    </w:p>
    <w:p w:rsidR="00037866" w:rsidRDefault="00037866" w:rsidP="00037866">
      <w:r>
        <w:t>Therefore –</w:t>
      </w:r>
      <w:r w:rsidRPr="00037866">
        <w:rPr>
          <w:i/>
        </w:rPr>
        <w:t>p</w:t>
      </w:r>
      <w:r>
        <w:t xml:space="preserve"> = 4</w:t>
      </w:r>
      <w:r>
        <w:tab/>
        <w:t xml:space="preserve">i.e. </w:t>
      </w:r>
      <w:r w:rsidRPr="00037866">
        <w:rPr>
          <w:i/>
        </w:rPr>
        <w:t xml:space="preserve"> p</w:t>
      </w:r>
      <w:r>
        <w:t xml:space="preserve"> = -4.</w:t>
      </w:r>
    </w:p>
    <w:p w:rsidR="00037866" w:rsidRDefault="00037866" w:rsidP="00037866"/>
    <w:p w:rsidR="00037866" w:rsidRDefault="00037866" w:rsidP="00037866">
      <w:r>
        <w:t xml:space="preserve">The product of the roots is </w:t>
      </w:r>
      <w:r w:rsidRPr="00037866">
        <w:rPr>
          <w:i/>
        </w:rPr>
        <w:t>c/a = q</w:t>
      </w:r>
      <w:r>
        <w:t>.</w:t>
      </w:r>
    </w:p>
    <w:p w:rsidR="00037866" w:rsidRDefault="00037866" w:rsidP="00037866">
      <w:r>
        <w:t>But the product of the roots is (2 + 5i)(2 – 5i) = 4 – 10i + 10i + 25 = 29.</w:t>
      </w:r>
    </w:p>
    <w:p w:rsidR="00037866" w:rsidRDefault="00037866" w:rsidP="00F9326E">
      <w:r>
        <w:t xml:space="preserve">So  </w:t>
      </w:r>
      <w:r w:rsidRPr="00037866">
        <w:rPr>
          <w:i/>
        </w:rPr>
        <w:t>q</w:t>
      </w:r>
      <w:r>
        <w:t xml:space="preserve"> = 29.</w:t>
      </w:r>
    </w:p>
    <w:p w:rsidR="00305D14" w:rsidRDefault="00305D14" w:rsidP="00F9326E"/>
    <w:p w:rsidR="00305D14" w:rsidRPr="004618FE" w:rsidRDefault="004618FE" w:rsidP="004618FE">
      <w:pPr>
        <w:shd w:val="clear" w:color="auto" w:fill="CCFFCC"/>
        <w:rPr>
          <w:b/>
        </w:rPr>
      </w:pPr>
      <w:r w:rsidRPr="004618FE">
        <w:rPr>
          <w:b/>
        </w:rPr>
        <w:t>Examination question</w:t>
      </w:r>
      <w:r>
        <w:rPr>
          <w:b/>
        </w:rPr>
        <w:t xml:space="preserve"> (OCR January 2005)</w:t>
      </w:r>
      <w:r w:rsidRPr="004618FE">
        <w:rPr>
          <w:b/>
        </w:rPr>
        <w:t>:</w:t>
      </w:r>
    </w:p>
    <w:p w:rsidR="004618FE" w:rsidRDefault="004618FE" w:rsidP="004618FE">
      <w:pPr>
        <w:shd w:val="clear" w:color="auto" w:fill="CCFFCC"/>
      </w:pPr>
      <w:r>
        <w:t xml:space="preserve">(i)  The complex number z is such </w:t>
      </w:r>
      <w:proofErr w:type="gramStart"/>
      <w:r>
        <w:t xml:space="preserve">that </w:t>
      </w:r>
      <w:proofErr w:type="gramEnd"/>
      <w:r w:rsidRPr="004618FE">
        <w:rPr>
          <w:position w:val="-8"/>
        </w:rPr>
        <w:object w:dxaOrig="1120" w:dyaOrig="360">
          <v:shape id="_x0000_i1099" type="#_x0000_t75" style="width:56.25pt;height:18pt" o:ole="">
            <v:imagedata r:id="rId197" o:title=""/>
          </v:shape>
          <o:OLEObject Type="Embed" ProgID="Equation.DSMT4" ShapeID="_x0000_i1099" DrawAspect="Content" ObjectID="_1450860901" r:id="rId198"/>
        </w:object>
      </w:r>
      <w:r>
        <w:t xml:space="preserve">.  Find the two possible values of z in the form   </w:t>
      </w:r>
      <w:r w:rsidRPr="004618FE">
        <w:rPr>
          <w:i/>
        </w:rPr>
        <w:t>a + ib</w:t>
      </w:r>
      <w:r>
        <w:t xml:space="preserve">, where </w:t>
      </w:r>
      <w:r w:rsidRPr="004618FE">
        <w:rPr>
          <w:i/>
        </w:rPr>
        <w:t>a</w:t>
      </w:r>
      <w:r>
        <w:t xml:space="preserve"> and </w:t>
      </w:r>
      <w:r w:rsidRPr="004618FE">
        <w:rPr>
          <w:i/>
        </w:rPr>
        <w:t>b</w:t>
      </w:r>
      <w:r>
        <w:t xml:space="preserve"> are exact real numbers.</w:t>
      </w:r>
    </w:p>
    <w:p w:rsidR="004618FE" w:rsidRDefault="004618FE" w:rsidP="004618FE">
      <w:pPr>
        <w:shd w:val="clear" w:color="auto" w:fill="CCFFCC"/>
      </w:pPr>
      <w:r>
        <w:t>(ii) With the value of z from part (i) such that the real part of z is positive, show on an Argand diagram the points A and B representing z and z</w:t>
      </w:r>
      <w:r w:rsidRPr="004618FE">
        <w:rPr>
          <w:vertAlign w:val="superscript"/>
        </w:rPr>
        <w:t>2</w:t>
      </w:r>
      <w:r>
        <w:t xml:space="preserve"> respectively.</w:t>
      </w:r>
    </w:p>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Default="004618FE" w:rsidP="004618FE"/>
    <w:p w:rsidR="004618FE" w:rsidRPr="004618FE" w:rsidRDefault="004618FE" w:rsidP="004618FE">
      <w:pPr>
        <w:shd w:val="clear" w:color="auto" w:fill="CCFFCC"/>
        <w:rPr>
          <w:b/>
        </w:rPr>
      </w:pPr>
      <w:r w:rsidRPr="004618FE">
        <w:rPr>
          <w:b/>
        </w:rPr>
        <w:t>Examination question (OCR May 2005):</w:t>
      </w:r>
    </w:p>
    <w:p w:rsidR="004618FE" w:rsidRDefault="004618FE" w:rsidP="004618FE">
      <w:pPr>
        <w:shd w:val="clear" w:color="auto" w:fill="CCFFCC"/>
      </w:pPr>
      <w:r>
        <w:t>The complex numbers z</w:t>
      </w:r>
      <w:r w:rsidRPr="004618FE">
        <w:rPr>
          <w:vertAlign w:val="subscript"/>
        </w:rPr>
        <w:t>1</w:t>
      </w:r>
      <w:r>
        <w:t xml:space="preserve"> and z</w:t>
      </w:r>
      <w:r w:rsidRPr="004618FE">
        <w:rPr>
          <w:vertAlign w:val="subscript"/>
        </w:rPr>
        <w:t>2</w:t>
      </w:r>
      <w:r>
        <w:t xml:space="preserve"> are such that z</w:t>
      </w:r>
      <w:r w:rsidRPr="004618FE">
        <w:rPr>
          <w:vertAlign w:val="subscript"/>
        </w:rPr>
        <w:t>1</w:t>
      </w:r>
      <w:r>
        <w:t xml:space="preserve"> = 1 – </w:t>
      </w:r>
      <w:proofErr w:type="spellStart"/>
      <w:proofErr w:type="gramStart"/>
      <w:r w:rsidRPr="004618FE">
        <w:rPr>
          <w:i/>
        </w:rPr>
        <w:t>i</w:t>
      </w:r>
      <w:proofErr w:type="spellEnd"/>
      <w:r w:rsidRPr="004618FE">
        <w:rPr>
          <w:i/>
        </w:rPr>
        <w:t xml:space="preserve">  </w:t>
      </w:r>
      <w:r>
        <w:t>and</w:t>
      </w:r>
      <w:proofErr w:type="gramEnd"/>
      <w:r>
        <w:t xml:space="preserve">  </w:t>
      </w:r>
      <w:r w:rsidRPr="004618FE">
        <w:rPr>
          <w:position w:val="-10"/>
        </w:rPr>
        <w:object w:dxaOrig="1160" w:dyaOrig="360">
          <v:shape id="_x0000_i1100" type="#_x0000_t75" style="width:57.75pt;height:18pt" o:ole="">
            <v:imagedata r:id="rId199" o:title=""/>
          </v:shape>
          <o:OLEObject Type="Embed" ProgID="Equation.DSMT4" ShapeID="_x0000_i1100" DrawAspect="Content" ObjectID="_1450860902" r:id="rId200"/>
        </w:object>
      </w:r>
      <w:r>
        <w:t>.</w:t>
      </w:r>
    </w:p>
    <w:p w:rsidR="004618FE" w:rsidRDefault="004618FE" w:rsidP="004618FE">
      <w:pPr>
        <w:shd w:val="clear" w:color="auto" w:fill="CCFFCC"/>
      </w:pPr>
      <w:r>
        <w:t>(</w:t>
      </w:r>
      <w:proofErr w:type="spellStart"/>
      <w:r>
        <w:t>i</w:t>
      </w:r>
      <w:proofErr w:type="spellEnd"/>
      <w:r>
        <w:t xml:space="preserve">)  </w:t>
      </w:r>
      <w:r>
        <w:tab/>
        <w:t xml:space="preserve">Find </w:t>
      </w:r>
      <w:r w:rsidRPr="004618FE">
        <w:rPr>
          <w:position w:val="-28"/>
        </w:rPr>
        <w:object w:dxaOrig="320" w:dyaOrig="639">
          <v:shape id="_x0000_i1101" type="#_x0000_t75" style="width:15.75pt;height:32.25pt" o:ole="">
            <v:imagedata r:id="rId201" o:title=""/>
          </v:shape>
          <o:OLEObject Type="Embed" ProgID="Equation.DSMT4" ShapeID="_x0000_i1101" DrawAspect="Content" ObjectID="_1450860903" r:id="rId202"/>
        </w:object>
      </w:r>
      <w:r>
        <w:t xml:space="preserve"> in the form </w:t>
      </w:r>
      <w:r w:rsidRPr="004618FE">
        <w:rPr>
          <w:i/>
        </w:rPr>
        <w:t>x + iy</w:t>
      </w:r>
      <w:r>
        <w:t xml:space="preserve">, where </w:t>
      </w:r>
      <w:r w:rsidRPr="004618FE">
        <w:rPr>
          <w:i/>
        </w:rPr>
        <w:t>x</w:t>
      </w:r>
      <w:r>
        <w:t xml:space="preserve"> and </w:t>
      </w:r>
      <w:r w:rsidRPr="004618FE">
        <w:rPr>
          <w:i/>
        </w:rPr>
        <w:t>y</w:t>
      </w:r>
      <w:r>
        <w:t xml:space="preserve"> are exact real numbers.</w:t>
      </w:r>
    </w:p>
    <w:p w:rsidR="004618FE" w:rsidRDefault="004618FE" w:rsidP="004618FE">
      <w:pPr>
        <w:shd w:val="clear" w:color="auto" w:fill="CCFFCC"/>
      </w:pPr>
      <w:r>
        <w:t>(i)</w:t>
      </w:r>
      <w:r>
        <w:tab/>
        <w:t>Find the exact modulus and argument (in terms of π) of z</w:t>
      </w:r>
      <w:r w:rsidRPr="004618FE">
        <w:rPr>
          <w:vertAlign w:val="subscript"/>
        </w:rPr>
        <w:t>1</w:t>
      </w:r>
      <w:r>
        <w:t xml:space="preserve"> and z</w:t>
      </w:r>
      <w:r w:rsidRPr="004618FE">
        <w:rPr>
          <w:vertAlign w:val="subscript"/>
        </w:rPr>
        <w:t>2</w:t>
      </w:r>
      <w:r>
        <w:t>.</w:t>
      </w:r>
    </w:p>
    <w:p w:rsidR="002A1D7D" w:rsidRDefault="002A1D7D" w:rsidP="002A1D7D">
      <w:pPr>
        <w:jc w:val="center"/>
      </w:pPr>
      <w:r>
        <w:br w:type="page"/>
      </w:r>
    </w:p>
    <w:p w:rsidR="002A1D7D" w:rsidRPr="002A1D7D" w:rsidRDefault="002A1D7D" w:rsidP="002A1D7D">
      <w:pPr>
        <w:shd w:val="clear" w:color="auto" w:fill="CCFFFF"/>
        <w:jc w:val="center"/>
        <w:rPr>
          <w:b/>
          <w:sz w:val="32"/>
          <w:szCs w:val="32"/>
        </w:rPr>
      </w:pPr>
      <w:r w:rsidRPr="002A1D7D">
        <w:rPr>
          <w:b/>
          <w:sz w:val="32"/>
          <w:szCs w:val="32"/>
        </w:rPr>
        <w:lastRenderedPageBreak/>
        <w:t>Self-review:</w:t>
      </w:r>
    </w:p>
    <w:p w:rsidR="002A1D7D" w:rsidRDefault="002A1D7D" w:rsidP="002A1D7D"/>
    <w:tbl>
      <w:tblPr>
        <w:tblStyle w:val="TableGrid"/>
        <w:tblW w:w="0" w:type="auto"/>
        <w:tblInd w:w="392" w:type="dxa"/>
        <w:tblLook w:val="01E0"/>
      </w:tblPr>
      <w:tblGrid>
        <w:gridCol w:w="4535"/>
        <w:gridCol w:w="4537"/>
      </w:tblGrid>
      <w:tr w:rsidR="002A1D7D">
        <w:tc>
          <w:tcPr>
            <w:tcW w:w="4535" w:type="dxa"/>
            <w:tcBorders>
              <w:bottom w:val="single" w:sz="4" w:space="0" w:color="auto"/>
            </w:tcBorders>
          </w:tcPr>
          <w:p w:rsidR="002A1D7D" w:rsidRDefault="002A1D7D" w:rsidP="002A1D7D">
            <w:pPr>
              <w:jc w:val="center"/>
            </w:pPr>
            <w:r>
              <w:t>Syllabus</w:t>
            </w:r>
          </w:p>
        </w:tc>
        <w:tc>
          <w:tcPr>
            <w:tcW w:w="4537" w:type="dxa"/>
          </w:tcPr>
          <w:p w:rsidR="002A1D7D" w:rsidRDefault="002A1D7D" w:rsidP="002A1D7D">
            <w:pPr>
              <w:jc w:val="center"/>
            </w:pPr>
            <w:r>
              <w:t xml:space="preserve">Self-review </w:t>
            </w:r>
            <w:r>
              <w:sym w:font="Wingdings" w:char="F04A"/>
            </w:r>
            <w:r>
              <w:t xml:space="preserve"> </w:t>
            </w:r>
            <w:r>
              <w:sym w:font="Wingdings" w:char="F04B"/>
            </w:r>
            <w:r>
              <w:t xml:space="preserve"> </w:t>
            </w:r>
            <w:r>
              <w:sym w:font="Wingdings" w:char="F04C"/>
            </w:r>
          </w:p>
        </w:tc>
      </w:tr>
      <w:tr w:rsidR="002A1D7D">
        <w:tc>
          <w:tcPr>
            <w:tcW w:w="4535" w:type="dxa"/>
            <w:shd w:val="clear" w:color="auto" w:fill="auto"/>
          </w:tcPr>
          <w:p w:rsidR="002A1D7D" w:rsidRPr="002A1D7D" w:rsidRDefault="002A1D7D" w:rsidP="002A1D7D">
            <w:pPr>
              <w:autoSpaceDE w:val="0"/>
              <w:autoSpaceDN w:val="0"/>
              <w:adjustRightInd w:val="0"/>
              <w:rPr>
                <w:sz w:val="22"/>
                <w:szCs w:val="22"/>
              </w:rPr>
            </w:pPr>
            <w:r>
              <w:rPr>
                <w:sz w:val="22"/>
                <w:szCs w:val="22"/>
              </w:rPr>
              <w:t xml:space="preserve">Understand the idea of a complex number, recall the meaning of the terms </w:t>
            </w:r>
            <w:r w:rsidRPr="007A4533">
              <w:rPr>
                <w:i/>
                <w:sz w:val="22"/>
                <w:szCs w:val="22"/>
              </w:rPr>
              <w:t>real part</w:t>
            </w:r>
            <w:r>
              <w:rPr>
                <w:sz w:val="22"/>
                <w:szCs w:val="22"/>
              </w:rPr>
              <w:t xml:space="preserve">, </w:t>
            </w:r>
            <w:r w:rsidRPr="007A4533">
              <w:rPr>
                <w:i/>
                <w:sz w:val="22"/>
                <w:szCs w:val="22"/>
              </w:rPr>
              <w:t>imaginary part</w:t>
            </w:r>
            <w:r>
              <w:rPr>
                <w:sz w:val="22"/>
                <w:szCs w:val="22"/>
              </w:rPr>
              <w:t xml:space="preserve">, </w:t>
            </w:r>
            <w:r w:rsidRPr="007A4533">
              <w:rPr>
                <w:i/>
                <w:sz w:val="22"/>
                <w:szCs w:val="22"/>
              </w:rPr>
              <w:t>modulus</w:t>
            </w:r>
            <w:r>
              <w:rPr>
                <w:sz w:val="22"/>
                <w:szCs w:val="22"/>
              </w:rPr>
              <w:t xml:space="preserve">, </w:t>
            </w:r>
            <w:r w:rsidRPr="007A4533">
              <w:rPr>
                <w:i/>
                <w:sz w:val="22"/>
                <w:szCs w:val="22"/>
              </w:rPr>
              <w:t>argument</w:t>
            </w:r>
            <w:r>
              <w:rPr>
                <w:sz w:val="22"/>
                <w:szCs w:val="22"/>
              </w:rPr>
              <w:t xml:space="preserve">, </w:t>
            </w:r>
            <w:r w:rsidRPr="007A4533">
              <w:rPr>
                <w:i/>
                <w:sz w:val="22"/>
                <w:szCs w:val="22"/>
              </w:rPr>
              <w:t>conjugate</w:t>
            </w:r>
            <w:r>
              <w:rPr>
                <w:sz w:val="22"/>
                <w:szCs w:val="22"/>
              </w:rPr>
              <w:t>, and use the fact that two complex numbers are equal if and only if both real and imaginary parts are equal;</w:t>
            </w:r>
          </w:p>
        </w:tc>
        <w:tc>
          <w:tcPr>
            <w:tcW w:w="4537" w:type="dxa"/>
          </w:tcPr>
          <w:p w:rsidR="002A1D7D" w:rsidRDefault="002A1D7D" w:rsidP="002A1D7D"/>
        </w:tc>
      </w:tr>
      <w:tr w:rsidR="002A1D7D">
        <w:tc>
          <w:tcPr>
            <w:tcW w:w="4535" w:type="dxa"/>
          </w:tcPr>
          <w:p w:rsidR="002A1D7D" w:rsidRDefault="002A1D7D" w:rsidP="002A1D7D">
            <w:r>
              <w:rPr>
                <w:sz w:val="22"/>
                <w:szCs w:val="22"/>
              </w:rPr>
              <w:t xml:space="preserve">Carry out operations of </w:t>
            </w:r>
            <w:r w:rsidRPr="007A4533">
              <w:rPr>
                <w:i/>
                <w:sz w:val="22"/>
                <w:szCs w:val="22"/>
              </w:rPr>
              <w:t>addition</w:t>
            </w:r>
            <w:r>
              <w:rPr>
                <w:sz w:val="22"/>
                <w:szCs w:val="22"/>
              </w:rPr>
              <w:t xml:space="preserve">, </w:t>
            </w:r>
            <w:r w:rsidRPr="007A4533">
              <w:rPr>
                <w:i/>
                <w:sz w:val="22"/>
                <w:szCs w:val="22"/>
              </w:rPr>
              <w:t>subtraction</w:t>
            </w:r>
            <w:r>
              <w:rPr>
                <w:sz w:val="22"/>
                <w:szCs w:val="22"/>
              </w:rPr>
              <w:t xml:space="preserve">, </w:t>
            </w:r>
            <w:r w:rsidRPr="007A4533">
              <w:rPr>
                <w:i/>
                <w:sz w:val="22"/>
                <w:szCs w:val="22"/>
              </w:rPr>
              <w:t>multiplication</w:t>
            </w:r>
            <w:r>
              <w:rPr>
                <w:sz w:val="22"/>
                <w:szCs w:val="22"/>
              </w:rPr>
              <w:t xml:space="preserve"> and </w:t>
            </w:r>
            <w:r w:rsidRPr="007A4533">
              <w:rPr>
                <w:i/>
                <w:sz w:val="22"/>
                <w:szCs w:val="22"/>
              </w:rPr>
              <w:t>division</w:t>
            </w:r>
            <w:r>
              <w:rPr>
                <w:sz w:val="22"/>
                <w:szCs w:val="22"/>
              </w:rPr>
              <w:t xml:space="preserve"> of two complex numbers;</w:t>
            </w:r>
          </w:p>
        </w:tc>
        <w:tc>
          <w:tcPr>
            <w:tcW w:w="4537" w:type="dxa"/>
          </w:tcPr>
          <w:p w:rsidR="002A1D7D" w:rsidRDefault="002A1D7D" w:rsidP="002A1D7D"/>
        </w:tc>
      </w:tr>
      <w:tr w:rsidR="002A1D7D">
        <w:tc>
          <w:tcPr>
            <w:tcW w:w="4535" w:type="dxa"/>
          </w:tcPr>
          <w:p w:rsidR="002A1D7D" w:rsidRDefault="002A1D7D" w:rsidP="002A1D7D">
            <w:r>
              <w:rPr>
                <w:sz w:val="22"/>
                <w:szCs w:val="22"/>
              </w:rPr>
              <w:t xml:space="preserve">Be able to use the result that, for a polynomial equation with real coefficients, any non-real roots occur in </w:t>
            </w:r>
            <w:r w:rsidRPr="007A4533">
              <w:rPr>
                <w:i/>
                <w:sz w:val="22"/>
                <w:szCs w:val="22"/>
              </w:rPr>
              <w:t>conjugate pairs</w:t>
            </w:r>
            <w:r>
              <w:rPr>
                <w:sz w:val="22"/>
                <w:szCs w:val="22"/>
              </w:rPr>
              <w:t>;</w:t>
            </w:r>
          </w:p>
        </w:tc>
        <w:tc>
          <w:tcPr>
            <w:tcW w:w="4537" w:type="dxa"/>
          </w:tcPr>
          <w:p w:rsidR="002A1D7D" w:rsidRDefault="002A1D7D" w:rsidP="002A1D7D"/>
        </w:tc>
      </w:tr>
      <w:tr w:rsidR="002A1D7D">
        <w:tc>
          <w:tcPr>
            <w:tcW w:w="4535" w:type="dxa"/>
          </w:tcPr>
          <w:p w:rsidR="002A1D7D" w:rsidRDefault="002A1D7D" w:rsidP="002A1D7D">
            <w:r>
              <w:rPr>
                <w:sz w:val="22"/>
                <w:szCs w:val="22"/>
              </w:rPr>
              <w:t xml:space="preserve">Represent complex numbers geometrically by means of an </w:t>
            </w:r>
            <w:r w:rsidRPr="007A4533">
              <w:rPr>
                <w:i/>
                <w:sz w:val="22"/>
                <w:szCs w:val="22"/>
              </w:rPr>
              <w:t>Argand diagram</w:t>
            </w:r>
            <w:r>
              <w:rPr>
                <w:sz w:val="22"/>
                <w:szCs w:val="22"/>
              </w:rPr>
              <w:t>, and understand the geometrical effects of conjugating a complex number and of adding and subtracting two complex numbers;</w:t>
            </w:r>
          </w:p>
        </w:tc>
        <w:tc>
          <w:tcPr>
            <w:tcW w:w="4537" w:type="dxa"/>
          </w:tcPr>
          <w:p w:rsidR="002A1D7D" w:rsidRDefault="002A1D7D" w:rsidP="002A1D7D"/>
        </w:tc>
      </w:tr>
      <w:tr w:rsidR="002A1D7D">
        <w:tc>
          <w:tcPr>
            <w:tcW w:w="4535" w:type="dxa"/>
          </w:tcPr>
          <w:p w:rsidR="002A1D7D" w:rsidRDefault="002A1D7D" w:rsidP="002A1D7D">
            <w:pPr>
              <w:rPr>
                <w:sz w:val="22"/>
                <w:szCs w:val="22"/>
              </w:rPr>
            </w:pPr>
            <w:r>
              <w:rPr>
                <w:sz w:val="22"/>
                <w:szCs w:val="22"/>
              </w:rPr>
              <w:t>Find the two square roots of a complex number;</w:t>
            </w:r>
          </w:p>
          <w:p w:rsidR="00ED11FD" w:rsidRDefault="00ED11FD" w:rsidP="002A1D7D"/>
        </w:tc>
        <w:tc>
          <w:tcPr>
            <w:tcW w:w="4537" w:type="dxa"/>
          </w:tcPr>
          <w:p w:rsidR="002A1D7D" w:rsidRDefault="002A1D7D" w:rsidP="002A1D7D"/>
        </w:tc>
      </w:tr>
      <w:tr w:rsidR="002A1D7D">
        <w:tc>
          <w:tcPr>
            <w:tcW w:w="4535" w:type="dxa"/>
          </w:tcPr>
          <w:p w:rsidR="002A1D7D" w:rsidRDefault="002A1D7D" w:rsidP="002A1D7D">
            <w:pPr>
              <w:rPr>
                <w:sz w:val="22"/>
                <w:szCs w:val="22"/>
              </w:rPr>
            </w:pPr>
            <w:r>
              <w:rPr>
                <w:sz w:val="22"/>
                <w:szCs w:val="22"/>
              </w:rPr>
              <w:t>Illustrate simple equations and inequalities involving complex numbers by means of loci in an Argand diagram, e.g. |</w:t>
            </w:r>
            <w:r>
              <w:rPr>
                <w:i/>
                <w:iCs/>
                <w:sz w:val="22"/>
                <w:szCs w:val="22"/>
              </w:rPr>
              <w:t>z</w:t>
            </w:r>
            <w:r>
              <w:rPr>
                <w:rFonts w:ascii="Symbol" w:hAnsi="Symbol" w:cs="Symbol"/>
                <w:sz w:val="22"/>
                <w:szCs w:val="22"/>
              </w:rPr>
              <w:t></w:t>
            </w:r>
            <w:r>
              <w:rPr>
                <w:rFonts w:ascii="Symbol" w:hAnsi="Symbol" w:cs="Symbol"/>
                <w:sz w:val="22"/>
                <w:szCs w:val="22"/>
              </w:rPr>
              <w:t></w:t>
            </w:r>
            <w:r>
              <w:rPr>
                <w:rFonts w:ascii="Symbol" w:hAnsi="Symbol" w:cs="Symbol"/>
                <w:sz w:val="22"/>
                <w:szCs w:val="22"/>
              </w:rPr>
              <w:t></w:t>
            </w:r>
            <w:r>
              <w:rPr>
                <w:i/>
                <w:iCs/>
                <w:sz w:val="22"/>
                <w:szCs w:val="22"/>
              </w:rPr>
              <w:t>a|</w:t>
            </w:r>
            <w:r>
              <w:rPr>
                <w:rFonts w:ascii="Symbol" w:hAnsi="Symbol" w:cs="Symbol"/>
                <w:sz w:val="22"/>
                <w:szCs w:val="22"/>
              </w:rPr>
              <w:t></w:t>
            </w:r>
            <w:r>
              <w:rPr>
                <w:rFonts w:ascii="Symbol" w:hAnsi="Symbol" w:cs="Symbol"/>
                <w:sz w:val="22"/>
                <w:szCs w:val="22"/>
              </w:rPr>
              <w:t></w:t>
            </w:r>
            <w:r>
              <w:rPr>
                <w:i/>
                <w:iCs/>
                <w:sz w:val="22"/>
                <w:szCs w:val="22"/>
              </w:rPr>
              <w:t>k</w:t>
            </w:r>
            <w:r>
              <w:rPr>
                <w:sz w:val="22"/>
                <w:szCs w:val="22"/>
              </w:rPr>
              <w:t>, |</w:t>
            </w:r>
            <w:r>
              <w:rPr>
                <w:i/>
                <w:iCs/>
                <w:sz w:val="22"/>
                <w:szCs w:val="22"/>
              </w:rPr>
              <w:t>z</w:t>
            </w:r>
            <w:r>
              <w:rPr>
                <w:rFonts w:ascii="Symbol" w:hAnsi="Symbol" w:cs="Symbol"/>
                <w:sz w:val="22"/>
                <w:szCs w:val="22"/>
              </w:rPr>
              <w:t></w:t>
            </w:r>
            <w:r>
              <w:rPr>
                <w:rFonts w:ascii="Symbol" w:hAnsi="Symbol" w:cs="Symbol"/>
                <w:sz w:val="22"/>
                <w:szCs w:val="22"/>
              </w:rPr>
              <w:t></w:t>
            </w:r>
            <w:r>
              <w:rPr>
                <w:rFonts w:ascii="Symbol" w:hAnsi="Symbol" w:cs="Symbol"/>
                <w:sz w:val="22"/>
                <w:szCs w:val="22"/>
              </w:rPr>
              <w:t></w:t>
            </w:r>
            <w:r>
              <w:rPr>
                <w:i/>
                <w:iCs/>
                <w:sz w:val="22"/>
                <w:szCs w:val="22"/>
              </w:rPr>
              <w:t xml:space="preserve">a| </w:t>
            </w:r>
            <w:r>
              <w:rPr>
                <w:rFonts w:ascii="Symbol" w:hAnsi="Symbol" w:cs="Symbol"/>
                <w:sz w:val="22"/>
                <w:szCs w:val="22"/>
              </w:rPr>
              <w:t></w:t>
            </w:r>
            <w:r>
              <w:rPr>
                <w:rFonts w:ascii="Symbol" w:hAnsi="Symbol" w:cs="Symbol"/>
                <w:sz w:val="22"/>
                <w:szCs w:val="22"/>
              </w:rPr>
              <w:t></w:t>
            </w:r>
            <w:r>
              <w:rPr>
                <w:rFonts w:ascii="Symbol" w:hAnsi="Symbol" w:cs="Symbol"/>
                <w:sz w:val="22"/>
                <w:szCs w:val="22"/>
              </w:rPr>
              <w:t></w:t>
            </w:r>
            <w:r>
              <w:rPr>
                <w:i/>
                <w:iCs/>
                <w:sz w:val="22"/>
                <w:szCs w:val="22"/>
              </w:rPr>
              <w:t>z</w:t>
            </w:r>
            <w:r>
              <w:rPr>
                <w:rFonts w:ascii="Symbol" w:hAnsi="Symbol" w:cs="Symbol"/>
                <w:sz w:val="22"/>
                <w:szCs w:val="22"/>
              </w:rPr>
              <w:t></w:t>
            </w:r>
            <w:r>
              <w:rPr>
                <w:rFonts w:ascii="Symbol" w:hAnsi="Symbol" w:cs="Symbol"/>
                <w:sz w:val="22"/>
                <w:szCs w:val="22"/>
              </w:rPr>
              <w:t></w:t>
            </w:r>
            <w:r>
              <w:rPr>
                <w:rFonts w:ascii="Symbol" w:hAnsi="Symbol" w:cs="Symbol"/>
                <w:sz w:val="22"/>
                <w:szCs w:val="22"/>
              </w:rPr>
              <w:t></w:t>
            </w:r>
            <w:r>
              <w:rPr>
                <w:i/>
                <w:iCs/>
                <w:sz w:val="22"/>
                <w:szCs w:val="22"/>
              </w:rPr>
              <w:t>b|</w:t>
            </w:r>
            <w:r>
              <w:rPr>
                <w:sz w:val="22"/>
                <w:szCs w:val="22"/>
              </w:rPr>
              <w:t>, arg(</w:t>
            </w:r>
            <w:r>
              <w:rPr>
                <w:i/>
                <w:iCs/>
                <w:sz w:val="22"/>
                <w:szCs w:val="22"/>
              </w:rPr>
              <w:t>z</w:t>
            </w:r>
            <w:r>
              <w:rPr>
                <w:rFonts w:ascii="Symbol" w:hAnsi="Symbol" w:cs="Symbol"/>
                <w:sz w:val="22"/>
                <w:szCs w:val="22"/>
              </w:rPr>
              <w:t></w:t>
            </w:r>
            <w:r>
              <w:rPr>
                <w:rFonts w:ascii="Symbol" w:hAnsi="Symbol" w:cs="Symbol"/>
                <w:sz w:val="22"/>
                <w:szCs w:val="22"/>
              </w:rPr>
              <w:t></w:t>
            </w:r>
            <w:r>
              <w:rPr>
                <w:rFonts w:ascii="Symbol" w:hAnsi="Symbol" w:cs="Symbol"/>
                <w:sz w:val="22"/>
                <w:szCs w:val="22"/>
              </w:rPr>
              <w:t></w:t>
            </w:r>
            <w:r>
              <w:rPr>
                <w:i/>
                <w:iCs/>
                <w:sz w:val="22"/>
                <w:szCs w:val="22"/>
              </w:rPr>
              <w:t>a</w:t>
            </w:r>
            <w:r>
              <w:rPr>
                <w:sz w:val="22"/>
                <w:szCs w:val="22"/>
              </w:rPr>
              <w:t xml:space="preserve">) </w:t>
            </w:r>
            <w:r>
              <w:rPr>
                <w:rFonts w:ascii="Symbol" w:hAnsi="Symbol" w:cs="Symbol"/>
                <w:sz w:val="22"/>
                <w:szCs w:val="22"/>
              </w:rPr>
              <w:t></w:t>
            </w:r>
            <w:r>
              <w:rPr>
                <w:rFonts w:ascii="Symbol" w:hAnsi="Symbol" w:cs="Symbol"/>
                <w:sz w:val="22"/>
                <w:szCs w:val="22"/>
              </w:rPr>
              <w:t></w:t>
            </w:r>
            <w:r>
              <w:rPr>
                <w:rFonts w:ascii="Symbol" w:hAnsi="Symbol" w:cs="Symbol"/>
                <w:sz w:val="22"/>
                <w:szCs w:val="22"/>
              </w:rPr>
              <w:sym w:font="Symbol" w:char="F061"/>
            </w:r>
            <w:r>
              <w:rPr>
                <w:sz w:val="22"/>
                <w:szCs w:val="22"/>
              </w:rPr>
              <w:t>.</w:t>
            </w:r>
          </w:p>
        </w:tc>
        <w:tc>
          <w:tcPr>
            <w:tcW w:w="4537" w:type="dxa"/>
          </w:tcPr>
          <w:p w:rsidR="002A1D7D" w:rsidRDefault="002A1D7D" w:rsidP="002A1D7D"/>
        </w:tc>
      </w:tr>
    </w:tbl>
    <w:p w:rsidR="002A1D7D" w:rsidRPr="00305D14" w:rsidRDefault="002A1D7D" w:rsidP="002A1D7D"/>
    <w:sectPr w:rsidR="002A1D7D" w:rsidRPr="00305D14" w:rsidSect="00E0463F">
      <w:pgSz w:w="11907" w:h="16840" w:code="9"/>
      <w:pgMar w:top="1134" w:right="1134" w:bottom="1418" w:left="1134" w:header="709" w:footer="709" w:gutter="0"/>
      <w:pgBorders>
        <w:top w:val="single" w:sz="4" w:space="1" w:color="auto" w:shadow="1"/>
        <w:left w:val="single" w:sz="4" w:space="4" w:color="auto" w:shadow="1"/>
        <w:bottom w:val="single" w:sz="4" w:space="1" w:color="auto" w:shadow="1"/>
        <w:right w:val="single" w:sz="4" w:space="4" w:color="auto" w:shadow="1"/>
      </w:pgBorders>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50FC2"/>
    <w:multiLevelType w:val="multilevel"/>
    <w:tmpl w:val="6BB69C9A"/>
    <w:lvl w:ilvl="0">
      <w:start w:val="3"/>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11CC6A77"/>
    <w:multiLevelType w:val="hybridMultilevel"/>
    <w:tmpl w:val="2698D848"/>
    <w:lvl w:ilvl="0" w:tplc="F59877AE">
      <w:start w:val="1"/>
      <w:numFmt w:val="lowerRoman"/>
      <w:lvlText w:val="(%1)"/>
      <w:lvlJc w:val="left"/>
      <w:pPr>
        <w:tabs>
          <w:tab w:val="num" w:pos="1440"/>
        </w:tabs>
        <w:ind w:left="1440" w:hanging="720"/>
      </w:pPr>
      <w:rPr>
        <w:rFonts w:ascii="Times New Roman" w:eastAsia="Times New Roman" w:hAnsi="Times New Roman" w:cs="Times New Roman"/>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2">
    <w:nsid w:val="15A91FEE"/>
    <w:multiLevelType w:val="hybridMultilevel"/>
    <w:tmpl w:val="0156803E"/>
    <w:lvl w:ilvl="0" w:tplc="E3B662FE">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nsid w:val="15EC2B1C"/>
    <w:multiLevelType w:val="hybridMultilevel"/>
    <w:tmpl w:val="1AF6DA10"/>
    <w:lvl w:ilvl="0" w:tplc="9E2C8CDE">
      <w:start w:val="1"/>
      <w:numFmt w:val="lowerLetter"/>
      <w:lvlText w:val="%1)"/>
      <w:lvlJc w:val="left"/>
      <w:pPr>
        <w:tabs>
          <w:tab w:val="num" w:pos="1080"/>
        </w:tabs>
        <w:ind w:left="1080" w:hanging="36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4">
    <w:nsid w:val="19A876DF"/>
    <w:multiLevelType w:val="hybridMultilevel"/>
    <w:tmpl w:val="4BD47800"/>
    <w:lvl w:ilvl="0" w:tplc="E3B662FE">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nsid w:val="2D141FDA"/>
    <w:multiLevelType w:val="hybridMultilevel"/>
    <w:tmpl w:val="DBC8313C"/>
    <w:lvl w:ilvl="0" w:tplc="475AD20E">
      <w:start w:val="1"/>
      <w:numFmt w:val="lowerRoman"/>
      <w:lvlText w:val="(%1)"/>
      <w:lvlJc w:val="left"/>
      <w:pPr>
        <w:tabs>
          <w:tab w:val="num" w:pos="1440"/>
        </w:tabs>
        <w:ind w:left="1440" w:hanging="72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6">
    <w:nsid w:val="2ECB6646"/>
    <w:multiLevelType w:val="hybridMultilevel"/>
    <w:tmpl w:val="CD34D7FC"/>
    <w:lvl w:ilvl="0" w:tplc="A992CD76">
      <w:start w:val="1"/>
      <w:numFmt w:val="lowerLetter"/>
      <w:lvlText w:val="%1)"/>
      <w:lvlJc w:val="left"/>
      <w:pPr>
        <w:tabs>
          <w:tab w:val="num" w:pos="1080"/>
        </w:tabs>
        <w:ind w:left="108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nsid w:val="3591287E"/>
    <w:multiLevelType w:val="hybridMultilevel"/>
    <w:tmpl w:val="DC3A5A90"/>
    <w:lvl w:ilvl="0" w:tplc="9BC6858C">
      <w:start w:val="1"/>
      <w:numFmt w:val="lowerRoman"/>
      <w:lvlText w:val="%1)"/>
      <w:lvlJc w:val="left"/>
      <w:pPr>
        <w:tabs>
          <w:tab w:val="num" w:pos="1440"/>
        </w:tabs>
        <w:ind w:left="1440" w:hanging="72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8">
    <w:nsid w:val="44A521BC"/>
    <w:multiLevelType w:val="hybridMultilevel"/>
    <w:tmpl w:val="15D25CD4"/>
    <w:lvl w:ilvl="0" w:tplc="C272224C">
      <w:start w:val="1"/>
      <w:numFmt w:val="lowerLetter"/>
      <w:lvlText w:val="%1)"/>
      <w:lvlJc w:val="left"/>
      <w:pPr>
        <w:tabs>
          <w:tab w:val="num" w:pos="1080"/>
        </w:tabs>
        <w:ind w:left="108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
    <w:nsid w:val="465A2E3A"/>
    <w:multiLevelType w:val="hybridMultilevel"/>
    <w:tmpl w:val="D21ABB3A"/>
    <w:lvl w:ilvl="0" w:tplc="ED50BDB2">
      <w:start w:val="1"/>
      <w:numFmt w:val="lowerLetter"/>
      <w:lvlText w:val="%1)"/>
      <w:lvlJc w:val="left"/>
      <w:pPr>
        <w:tabs>
          <w:tab w:val="num" w:pos="1080"/>
        </w:tabs>
        <w:ind w:left="108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nsid w:val="54D0682D"/>
    <w:multiLevelType w:val="hybridMultilevel"/>
    <w:tmpl w:val="C6542D3C"/>
    <w:lvl w:ilvl="0" w:tplc="E3B662FE">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nsid w:val="5A2C1902"/>
    <w:multiLevelType w:val="hybridMultilevel"/>
    <w:tmpl w:val="8F6811E8"/>
    <w:lvl w:ilvl="0" w:tplc="64FA44DE">
      <w:start w:val="2"/>
      <w:numFmt w:val="lowerRoman"/>
      <w:lvlText w:val="(%1)"/>
      <w:lvlJc w:val="left"/>
      <w:pPr>
        <w:tabs>
          <w:tab w:val="num" w:pos="1440"/>
        </w:tabs>
        <w:ind w:left="1440" w:hanging="72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2">
    <w:nsid w:val="5F533B26"/>
    <w:multiLevelType w:val="hybridMultilevel"/>
    <w:tmpl w:val="B38C70BE"/>
    <w:lvl w:ilvl="0" w:tplc="E3B662FE">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nsid w:val="615A0E49"/>
    <w:multiLevelType w:val="hybridMultilevel"/>
    <w:tmpl w:val="150E3158"/>
    <w:lvl w:ilvl="0" w:tplc="E3B662FE">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nsid w:val="68292E54"/>
    <w:multiLevelType w:val="hybridMultilevel"/>
    <w:tmpl w:val="23F609BA"/>
    <w:lvl w:ilvl="0" w:tplc="6FF80C10">
      <w:start w:val="1"/>
      <w:numFmt w:val="lowerLetter"/>
      <w:lvlText w:val="(%1)"/>
      <w:lvlJc w:val="left"/>
      <w:pPr>
        <w:tabs>
          <w:tab w:val="num" w:pos="735"/>
        </w:tabs>
        <w:ind w:left="735" w:hanging="375"/>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14"/>
  </w:num>
  <w:num w:numId="2">
    <w:abstractNumId w:val="10"/>
  </w:num>
  <w:num w:numId="3">
    <w:abstractNumId w:val="12"/>
  </w:num>
  <w:num w:numId="4">
    <w:abstractNumId w:val="7"/>
  </w:num>
  <w:num w:numId="5">
    <w:abstractNumId w:val="11"/>
  </w:num>
  <w:num w:numId="6">
    <w:abstractNumId w:val="2"/>
  </w:num>
  <w:num w:numId="7">
    <w:abstractNumId w:val="8"/>
  </w:num>
  <w:num w:numId="8">
    <w:abstractNumId w:val="9"/>
  </w:num>
  <w:num w:numId="9">
    <w:abstractNumId w:val="1"/>
  </w:num>
  <w:num w:numId="10">
    <w:abstractNumId w:val="0"/>
  </w:num>
  <w:num w:numId="11">
    <w:abstractNumId w:val="5"/>
  </w:num>
  <w:num w:numId="12">
    <w:abstractNumId w:val="3"/>
  </w:num>
  <w:num w:numId="13">
    <w:abstractNumId w:val="6"/>
  </w:num>
  <w:num w:numId="14">
    <w:abstractNumId w:val="13"/>
  </w:num>
  <w:num w:numId="1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drawingGridHorizontalSpacing w:val="120"/>
  <w:displayHorizontalDrawingGridEvery w:val="2"/>
  <w:displayVerticalDrawingGridEvery w:val="2"/>
  <w:noPunctuationKerning/>
  <w:characterSpacingControl w:val="doNotCompress"/>
  <w:compat/>
  <w:rsids>
    <w:rsidRoot w:val="00AA6E8D"/>
    <w:rsid w:val="00037866"/>
    <w:rsid w:val="0006313C"/>
    <w:rsid w:val="000A1F8F"/>
    <w:rsid w:val="000A4191"/>
    <w:rsid w:val="000B49C3"/>
    <w:rsid w:val="0013273E"/>
    <w:rsid w:val="001A79C9"/>
    <w:rsid w:val="001B3AC4"/>
    <w:rsid w:val="001C2A95"/>
    <w:rsid w:val="001E36F1"/>
    <w:rsid w:val="00252877"/>
    <w:rsid w:val="00274903"/>
    <w:rsid w:val="00286C70"/>
    <w:rsid w:val="002A1D7D"/>
    <w:rsid w:val="002A64A5"/>
    <w:rsid w:val="00305D14"/>
    <w:rsid w:val="003963D2"/>
    <w:rsid w:val="003E6E54"/>
    <w:rsid w:val="004557DF"/>
    <w:rsid w:val="004618FE"/>
    <w:rsid w:val="00487E3B"/>
    <w:rsid w:val="00490C36"/>
    <w:rsid w:val="004A362F"/>
    <w:rsid w:val="004C7181"/>
    <w:rsid w:val="004E42DD"/>
    <w:rsid w:val="00510FEA"/>
    <w:rsid w:val="00550033"/>
    <w:rsid w:val="005F25C9"/>
    <w:rsid w:val="006517A6"/>
    <w:rsid w:val="00711C95"/>
    <w:rsid w:val="00726317"/>
    <w:rsid w:val="007A4533"/>
    <w:rsid w:val="007A7845"/>
    <w:rsid w:val="0080034F"/>
    <w:rsid w:val="00802C35"/>
    <w:rsid w:val="00803B9C"/>
    <w:rsid w:val="00814F12"/>
    <w:rsid w:val="00857549"/>
    <w:rsid w:val="00873F56"/>
    <w:rsid w:val="00885367"/>
    <w:rsid w:val="008A2348"/>
    <w:rsid w:val="008F0C61"/>
    <w:rsid w:val="008F4EF9"/>
    <w:rsid w:val="0090252B"/>
    <w:rsid w:val="0094007E"/>
    <w:rsid w:val="0094758F"/>
    <w:rsid w:val="009705C9"/>
    <w:rsid w:val="00976332"/>
    <w:rsid w:val="009D7C49"/>
    <w:rsid w:val="00A61541"/>
    <w:rsid w:val="00A751C7"/>
    <w:rsid w:val="00A84966"/>
    <w:rsid w:val="00AA6E8D"/>
    <w:rsid w:val="00AD784D"/>
    <w:rsid w:val="00AF75F0"/>
    <w:rsid w:val="00B22799"/>
    <w:rsid w:val="00B336C4"/>
    <w:rsid w:val="00B410CF"/>
    <w:rsid w:val="00B80852"/>
    <w:rsid w:val="00B87BA4"/>
    <w:rsid w:val="00B946E7"/>
    <w:rsid w:val="00BE0D28"/>
    <w:rsid w:val="00BF489D"/>
    <w:rsid w:val="00C10756"/>
    <w:rsid w:val="00C41070"/>
    <w:rsid w:val="00C556F9"/>
    <w:rsid w:val="00C76665"/>
    <w:rsid w:val="00C77CD0"/>
    <w:rsid w:val="00CB4DF9"/>
    <w:rsid w:val="00CC1BC2"/>
    <w:rsid w:val="00CF3AEE"/>
    <w:rsid w:val="00D01802"/>
    <w:rsid w:val="00D12460"/>
    <w:rsid w:val="00D216F6"/>
    <w:rsid w:val="00D30667"/>
    <w:rsid w:val="00D677CC"/>
    <w:rsid w:val="00DC18C7"/>
    <w:rsid w:val="00E0463F"/>
    <w:rsid w:val="00E16DEA"/>
    <w:rsid w:val="00E24389"/>
    <w:rsid w:val="00E51548"/>
    <w:rsid w:val="00E70407"/>
    <w:rsid w:val="00E72D27"/>
    <w:rsid w:val="00E76745"/>
    <w:rsid w:val="00EB34E8"/>
    <w:rsid w:val="00EC60F8"/>
    <w:rsid w:val="00ED11FD"/>
    <w:rsid w:val="00F14E1E"/>
    <w:rsid w:val="00F47EF3"/>
    <w:rsid w:val="00F56A41"/>
    <w:rsid w:val="00F80576"/>
    <w:rsid w:val="00F914CF"/>
    <w:rsid w:val="00F9326E"/>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1541"/>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semiHidden/>
    <w:rsid w:val="00490C36"/>
    <w:rPr>
      <w:sz w:val="16"/>
      <w:szCs w:val="16"/>
    </w:rPr>
  </w:style>
  <w:style w:type="paragraph" w:styleId="CommentText">
    <w:name w:val="annotation text"/>
    <w:basedOn w:val="Normal"/>
    <w:semiHidden/>
    <w:rsid w:val="00490C36"/>
    <w:rPr>
      <w:sz w:val="20"/>
      <w:szCs w:val="20"/>
    </w:rPr>
  </w:style>
  <w:style w:type="paragraph" w:styleId="CommentSubject">
    <w:name w:val="annotation subject"/>
    <w:basedOn w:val="CommentText"/>
    <w:next w:val="CommentText"/>
    <w:semiHidden/>
    <w:rsid w:val="00490C36"/>
    <w:rPr>
      <w:b/>
      <w:bCs/>
    </w:rPr>
  </w:style>
  <w:style w:type="paragraph" w:styleId="BalloonText">
    <w:name w:val="Balloon Text"/>
    <w:basedOn w:val="Normal"/>
    <w:semiHidden/>
    <w:rsid w:val="00490C36"/>
    <w:rPr>
      <w:rFonts w:ascii="Tahoma" w:hAnsi="Tahoma" w:cs="Tahoma"/>
      <w:sz w:val="16"/>
      <w:szCs w:val="16"/>
    </w:rPr>
  </w:style>
  <w:style w:type="table" w:styleId="TableGrid">
    <w:name w:val="Table Grid"/>
    <w:basedOn w:val="TableNormal"/>
    <w:rsid w:val="002A1D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8.bin"/><Relationship Id="rId170" Type="http://schemas.openxmlformats.org/officeDocument/2006/relationships/image" Target="media/image83.wmf"/><Relationship Id="rId191" Type="http://schemas.openxmlformats.org/officeDocument/2006/relationships/image" Target="media/image94.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0.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3.bin"/><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oleObject" Target="embeddings/oleObject46.bin"/><Relationship Id="rId160" Type="http://schemas.openxmlformats.org/officeDocument/2006/relationships/image" Target="media/image78.wmf"/><Relationship Id="rId165" Type="http://schemas.openxmlformats.org/officeDocument/2006/relationships/oleObject" Target="embeddings/oleObject81.bin"/><Relationship Id="rId181" Type="http://schemas.openxmlformats.org/officeDocument/2006/relationships/image" Target="media/image89.wmf"/><Relationship Id="rId186" Type="http://schemas.openxmlformats.org/officeDocument/2006/relationships/oleObject" Target="embeddings/oleObject91.bin"/><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8.bin"/><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image" Target="media/image73.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oleObject" Target="embeddings/oleObject86.bin"/><Relationship Id="rId192" Type="http://schemas.openxmlformats.org/officeDocument/2006/relationships/oleObject" Target="embeddings/oleObject94.bin"/><Relationship Id="rId197" Type="http://schemas.openxmlformats.org/officeDocument/2006/relationships/image" Target="media/image97.wmf"/><Relationship Id="rId201" Type="http://schemas.openxmlformats.org/officeDocument/2006/relationships/image" Target="media/image99.wmf"/><Relationship Id="rId12" Type="http://schemas.openxmlformats.org/officeDocument/2006/relationships/image" Target="media/image4.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3.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81.wmf"/><Relationship Id="rId182" Type="http://schemas.openxmlformats.org/officeDocument/2006/relationships/oleObject" Target="embeddings/oleObject89.bin"/><Relationship Id="rId187" Type="http://schemas.openxmlformats.org/officeDocument/2006/relationships/image" Target="media/image92.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5.wmf"/><Relationship Id="rId119" Type="http://schemas.openxmlformats.org/officeDocument/2006/relationships/oleObject" Target="embeddings/oleObject58.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97.bin"/><Relationship Id="rId172" Type="http://schemas.openxmlformats.org/officeDocument/2006/relationships/image" Target="media/image84.wmf"/><Relationship Id="rId193" Type="http://schemas.openxmlformats.org/officeDocument/2006/relationships/image" Target="media/image95.wmf"/><Relationship Id="rId202" Type="http://schemas.openxmlformats.org/officeDocument/2006/relationships/oleObject" Target="embeddings/oleObject99.bin"/><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oleObject" Target="embeddings/oleObject92.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3.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oleObject" Target="embeddings/oleObject87.bin"/><Relationship Id="rId61" Type="http://schemas.openxmlformats.org/officeDocument/2006/relationships/oleObject" Target="embeddings/oleObject29.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5.bin"/><Relationship Id="rId194" Type="http://schemas.openxmlformats.org/officeDocument/2006/relationships/oleObject" Target="embeddings/oleObject95.bin"/><Relationship Id="rId199" Type="http://schemas.openxmlformats.org/officeDocument/2006/relationships/image" Target="media/image98.wmf"/><Relationship Id="rId203" Type="http://schemas.openxmlformats.org/officeDocument/2006/relationships/fontTable" Target="fontTable.xml"/><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oleObject" Target="embeddings/oleObject51.bin"/><Relationship Id="rId126" Type="http://schemas.openxmlformats.org/officeDocument/2006/relationships/image" Target="media/image61.wmf"/><Relationship Id="rId147" Type="http://schemas.openxmlformats.org/officeDocument/2006/relationships/oleObject" Target="embeddings/oleObject72.bin"/><Relationship Id="rId168" Type="http://schemas.openxmlformats.org/officeDocument/2006/relationships/image" Target="media/image82.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9.wmf"/><Relationship Id="rId163" Type="http://schemas.openxmlformats.org/officeDocument/2006/relationships/oleObject" Target="embeddings/oleObject80.bin"/><Relationship Id="rId184" Type="http://schemas.openxmlformats.org/officeDocument/2006/relationships/oleObject" Target="embeddings/oleObject90.bin"/><Relationship Id="rId189" Type="http://schemas.openxmlformats.org/officeDocument/2006/relationships/image" Target="media/image93.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image" Target="media/image64.wmf"/><Relationship Id="rId153" Type="http://schemas.openxmlformats.org/officeDocument/2006/relationships/oleObject" Target="embeddings/oleObject75.bin"/><Relationship Id="rId174" Type="http://schemas.openxmlformats.org/officeDocument/2006/relationships/image" Target="media/image85.emf"/><Relationship Id="rId179" Type="http://schemas.openxmlformats.org/officeDocument/2006/relationships/image" Target="media/image88.wmf"/><Relationship Id="rId195" Type="http://schemas.openxmlformats.org/officeDocument/2006/relationships/image" Target="media/image96.wmf"/><Relationship Id="rId190" Type="http://schemas.openxmlformats.org/officeDocument/2006/relationships/oleObject" Target="embeddings/oleObject93.bin"/><Relationship Id="rId204" Type="http://schemas.openxmlformats.org/officeDocument/2006/relationships/theme" Target="theme/theme1.xml"/><Relationship Id="rId15" Type="http://schemas.openxmlformats.org/officeDocument/2006/relationships/oleObject" Target="embeddings/oleObject6.bin"/><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51.wmf"/><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9.wmf"/><Relationship Id="rId143" Type="http://schemas.openxmlformats.org/officeDocument/2006/relationships/oleObject" Target="embeddings/oleObject70.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3.bin"/><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6" Type="http://schemas.openxmlformats.org/officeDocument/2006/relationships/image" Target="media/image11.wmf"/><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image" Target="media/image54.wmf"/><Relationship Id="rId133" Type="http://schemas.openxmlformats.org/officeDocument/2006/relationships/oleObject" Target="embeddings/oleObject65.bin"/><Relationship Id="rId154" Type="http://schemas.openxmlformats.org/officeDocument/2006/relationships/image" Target="media/image75.wmf"/><Relationship Id="rId175"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5</Pages>
  <Words>3244</Words>
  <Characters>18496</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Further Pure 1:  Revision Topic 1</vt:lpstr>
    </vt:vector>
  </TitlesOfParts>
  <Company>RM plc</Company>
  <LinksUpToDate>false</LinksUpToDate>
  <CharactersWithSpaces>216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rther Pure 1:  Revision Topic 1</dc:title>
  <dc:creator>Alastair Duncombe</dc:creator>
  <cp:lastModifiedBy>mclay.s</cp:lastModifiedBy>
  <cp:revision>2</cp:revision>
  <dcterms:created xsi:type="dcterms:W3CDTF">2014-01-10T12:06:00Z</dcterms:created>
  <dcterms:modified xsi:type="dcterms:W3CDTF">2014-01-10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